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3CE5" w:rsidRPr="00B6200B" w:rsidRDefault="00C43CE5" w:rsidP="00003746">
      <w:pPr>
        <w:jc w:val="center"/>
        <w:rPr>
          <w:rFonts w:ascii="Arial" w:hAnsi="Arial" w:cs="Arial"/>
          <w:b/>
          <w:sz w:val="12"/>
          <w:u w:val="single"/>
        </w:rPr>
      </w:pPr>
    </w:p>
    <w:p w:rsidR="00742208" w:rsidRDefault="00316074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16074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316074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775F7F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8</w:t>
                  </w:r>
                </w:p>
              </w:txbxContent>
            </v:textbox>
          </v:rect>
        </w:pict>
      </w:r>
    </w:p>
    <w:p w:rsidR="00742208" w:rsidRDefault="00370A7B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1241B0">
        <w:rPr>
          <w:rFonts w:ascii="Arial" w:hAnsi="Arial" w:cs="Arial"/>
          <w:b/>
        </w:rPr>
        <w:t>7HC13</w:t>
      </w:r>
      <w:r w:rsidR="003D7D86" w:rsidRPr="003D7D86">
        <w:t xml:space="preserve"> </w:t>
      </w:r>
      <w:r w:rsidR="005E7B27" w:rsidRPr="004763DF">
        <w:rPr>
          <w:rFonts w:ascii="Arial" w:hAnsi="Arial" w:cs="Arial"/>
          <w:b/>
        </w:rPr>
        <w:t xml:space="preserve"> </w:t>
      </w:r>
      <w:r w:rsidR="00ED15A9" w:rsidRPr="004763DF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9E7D48">
        <w:rPr>
          <w:rFonts w:ascii="Arial" w:hAnsi="Arial" w:cs="Arial"/>
          <w:b/>
        </w:rPr>
        <w:t>16</w:t>
      </w:r>
      <w:r w:rsidR="003C0175">
        <w:rPr>
          <w:rFonts w:ascii="Arial" w:hAnsi="Arial" w:cs="Arial"/>
          <w:b/>
        </w:rPr>
        <w:t>-</w:t>
      </w:r>
      <w:r w:rsidR="00915DE5">
        <w:rPr>
          <w:rFonts w:ascii="Arial" w:hAnsi="Arial" w:cs="Arial"/>
          <w:b/>
        </w:rPr>
        <w:t>Mar</w:t>
      </w:r>
      <w:r w:rsidR="003C0175">
        <w:rPr>
          <w:rFonts w:ascii="Arial" w:hAnsi="Arial" w:cs="Arial"/>
          <w:b/>
        </w:rPr>
        <w:t>-2021(</w:t>
      </w:r>
      <w:r w:rsidR="009C56A5">
        <w:rPr>
          <w:rFonts w:ascii="Arial" w:hAnsi="Arial" w:cs="Arial"/>
          <w:b/>
        </w:rPr>
        <w:t>FN</w:t>
      </w:r>
      <w:r w:rsidR="003C0175">
        <w:rPr>
          <w:rFonts w:ascii="Arial" w:hAnsi="Arial" w:cs="Arial"/>
          <w:b/>
        </w:rPr>
        <w:t>)</w:t>
      </w:r>
    </w:p>
    <w:p w:rsidR="003C0175" w:rsidRDefault="003C0175" w:rsidP="003C0175">
      <w:pPr>
        <w:rPr>
          <w:rFonts w:ascii="Arial" w:hAnsi="Arial" w:cs="Arial"/>
          <w:b/>
          <w:sz w:val="2"/>
        </w:rPr>
      </w:pPr>
    </w:p>
    <w:p w:rsidR="007F4DF6" w:rsidRDefault="00091C67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</w:t>
      </w:r>
      <w:r w:rsidR="00B05A32">
        <w:rPr>
          <w:rFonts w:ascii="Arial" w:hAnsi="Arial" w:cs="Arial"/>
          <w:b/>
        </w:rPr>
        <w:t xml:space="preserve"> II-Year</w:t>
      </w:r>
      <w:r w:rsidR="00374F7E">
        <w:rPr>
          <w:rFonts w:ascii="Arial" w:hAnsi="Arial" w:cs="Arial"/>
          <w:b/>
        </w:rPr>
        <w:t xml:space="preserve"> </w:t>
      </w:r>
      <w:r w:rsidR="003C0175">
        <w:rPr>
          <w:rFonts w:ascii="Arial" w:hAnsi="Arial" w:cs="Arial"/>
          <w:b/>
        </w:rPr>
        <w:t>I-</w:t>
      </w:r>
      <w:r w:rsidR="008B2BAA">
        <w:rPr>
          <w:rFonts w:ascii="Arial" w:hAnsi="Arial" w:cs="Arial"/>
          <w:b/>
        </w:rPr>
        <w:t xml:space="preserve"> Semester External Examination,</w:t>
      </w:r>
      <w:r w:rsidR="00B05A32">
        <w:rPr>
          <w:rFonts w:ascii="Arial" w:hAnsi="Arial" w:cs="Arial"/>
          <w:b/>
        </w:rPr>
        <w:t xml:space="preserve"> </w:t>
      </w:r>
      <w:r w:rsidR="00C464D8">
        <w:rPr>
          <w:rFonts w:ascii="Arial" w:hAnsi="Arial" w:cs="Arial"/>
          <w:b/>
        </w:rPr>
        <w:t>March</w:t>
      </w:r>
      <w:r>
        <w:rPr>
          <w:rFonts w:ascii="Arial" w:hAnsi="Arial" w:cs="Arial"/>
          <w:b/>
        </w:rPr>
        <w:t>/April</w:t>
      </w:r>
      <w:r w:rsidR="003C0175">
        <w:rPr>
          <w:rFonts w:ascii="Arial" w:hAnsi="Arial" w:cs="Arial"/>
          <w:b/>
        </w:rPr>
        <w:t>-2021</w:t>
      </w:r>
      <w:r w:rsidR="008B2BAA">
        <w:rPr>
          <w:rFonts w:ascii="Arial" w:hAnsi="Arial" w:cs="Arial"/>
          <w:b/>
        </w:rPr>
        <w:t xml:space="preserve"> </w:t>
      </w:r>
      <w:r w:rsidR="003C0175" w:rsidRPr="00D23992">
        <w:rPr>
          <w:rFonts w:ascii="Arial" w:hAnsi="Arial" w:cs="Arial"/>
          <w:b/>
          <w:sz w:val="22"/>
        </w:rPr>
        <w:t>(Regular</w:t>
      </w:r>
      <w:r w:rsidR="008B2BAA">
        <w:rPr>
          <w:rFonts w:ascii="Arial" w:hAnsi="Arial" w:cs="Arial"/>
          <w:b/>
          <w:sz w:val="22"/>
        </w:rPr>
        <w:t xml:space="preserve"> </w:t>
      </w:r>
      <w:r w:rsidR="00D23992" w:rsidRPr="00D23992">
        <w:rPr>
          <w:rFonts w:ascii="Arial" w:hAnsi="Arial" w:cs="Arial"/>
          <w:b/>
          <w:sz w:val="22"/>
        </w:rPr>
        <w:t>&amp;</w:t>
      </w:r>
      <w:r w:rsidR="008B2BAA">
        <w:rPr>
          <w:rFonts w:ascii="Arial" w:hAnsi="Arial" w:cs="Arial"/>
          <w:b/>
          <w:sz w:val="22"/>
        </w:rPr>
        <w:t xml:space="preserve"> </w:t>
      </w:r>
      <w:r w:rsidR="00D23992" w:rsidRPr="00D23992">
        <w:rPr>
          <w:rFonts w:ascii="Arial" w:hAnsi="Arial" w:cs="Arial"/>
          <w:b/>
          <w:sz w:val="22"/>
        </w:rPr>
        <w:t>Supplementary</w:t>
      </w:r>
      <w:r w:rsidR="003C0175" w:rsidRPr="00D23992">
        <w:rPr>
          <w:rFonts w:ascii="Arial" w:hAnsi="Arial" w:cs="Arial"/>
          <w:b/>
          <w:sz w:val="22"/>
        </w:rPr>
        <w:t>)</w:t>
      </w:r>
    </w:p>
    <w:p w:rsidR="00F25E5A" w:rsidRPr="00924B03" w:rsidRDefault="00852000" w:rsidP="00370A7B">
      <w:pPr>
        <w:jc w:val="center"/>
        <w:rPr>
          <w:rFonts w:ascii="Arial" w:hAnsi="Arial" w:cs="Arial"/>
          <w:b/>
        </w:rPr>
      </w:pPr>
      <w:r w:rsidRPr="001241B0">
        <w:rPr>
          <w:rFonts w:ascii="Arial" w:hAnsi="Arial" w:cs="Arial"/>
          <w:b/>
        </w:rPr>
        <w:t>TRANSFORM TECHNIQUES AND NUMERICAL METHODS</w:t>
      </w:r>
      <w:r w:rsidR="001241B0">
        <w:rPr>
          <w:rFonts w:ascii="Arial" w:hAnsi="Arial" w:cs="Arial"/>
          <w:b/>
        </w:rPr>
        <w:t xml:space="preserve"> (EEE and ECE)</w:t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B06D73">
        <w:rPr>
          <w:rFonts w:ascii="Arial" w:hAnsi="Arial" w:cs="Arial"/>
          <w:b/>
        </w:rPr>
        <w:t>0</w:t>
      </w:r>
    </w:p>
    <w:p w:rsidR="00156786" w:rsidRPr="00156786" w:rsidRDefault="00316074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  <w:r w:rsidR="00A5535F">
        <w:rPr>
          <w:rFonts w:ascii="Arial" w:hAnsi="Arial" w:cs="Arial"/>
          <w:b/>
          <w:sz w:val="16"/>
        </w:rPr>
        <w:tab/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120484" w:rsidRPr="002452DC" w:rsidRDefault="009808B4" w:rsidP="00D31807">
      <w:pPr>
        <w:rPr>
          <w:rFonts w:ascii="Arial" w:hAnsi="Arial" w:cs="Arial"/>
          <w:b/>
          <w:sz w:val="6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="00742208" w:rsidRPr="002452DC">
        <w:rPr>
          <w:rFonts w:ascii="Arial" w:hAnsi="Arial" w:cs="Arial"/>
          <w:b/>
          <w:sz w:val="12"/>
        </w:rPr>
        <w:t xml:space="preserve">   </w:t>
      </w:r>
      <w:r w:rsidR="00742208" w:rsidRPr="002452DC">
        <w:rPr>
          <w:rFonts w:ascii="Arial" w:hAnsi="Arial" w:cs="Arial"/>
          <w:b/>
          <w:sz w:val="12"/>
        </w:rPr>
        <w:tab/>
        <w:t xml:space="preserve"> </w:t>
      </w:r>
    </w:p>
    <w:p w:rsidR="00DA1C67" w:rsidRDefault="00DA1C67" w:rsidP="00DA1C6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ANSWER ANY 5 OUT OF 8 QUESTIONS. EACH QUESTION CARRIES 14 MARKS.</w:t>
      </w:r>
    </w:p>
    <w:p w:rsidR="00E65CA4" w:rsidRPr="002452DC" w:rsidRDefault="00E65CA4" w:rsidP="00DA1C67">
      <w:pPr>
        <w:jc w:val="center"/>
        <w:rPr>
          <w:rFonts w:ascii="Arial" w:hAnsi="Arial" w:cs="Arial"/>
          <w:b/>
          <w:sz w:val="18"/>
        </w:rPr>
      </w:pPr>
    </w:p>
    <w:p w:rsidR="0006370E" w:rsidRDefault="0006370E" w:rsidP="0006370E">
      <w:pPr>
        <w:jc w:val="center"/>
        <w:rPr>
          <w:rFonts w:ascii="Arial" w:hAnsi="Arial" w:cs="Arial"/>
          <w:b/>
          <w:sz w:val="22"/>
          <w:szCs w:val="22"/>
        </w:rPr>
      </w:pPr>
      <w:r w:rsidRPr="002D53C5">
        <w:rPr>
          <w:rFonts w:ascii="Arial" w:hAnsi="Arial" w:cs="Arial"/>
          <w:b/>
          <w:sz w:val="22"/>
          <w:szCs w:val="22"/>
        </w:rPr>
        <w:t>Bloom's Cognitive Levels of Learning</w:t>
      </w:r>
      <w:r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Default="00915DE5" w:rsidP="0006370E">
      <w:pPr>
        <w:jc w:val="center"/>
        <w:rPr>
          <w:rFonts w:ascii="Arial" w:hAnsi="Arial" w:cs="Arial"/>
          <w:b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5B4F2C" w:rsidRDefault="005B4F2C" w:rsidP="005B4F2C">
      <w:pPr>
        <w:jc w:val="right"/>
        <w:rPr>
          <w:rFonts w:ascii="Arial" w:hAnsi="Arial" w:cs="Arial"/>
          <w:b/>
          <w:sz w:val="10"/>
        </w:rPr>
      </w:pPr>
    </w:p>
    <w:p w:rsidR="00CF7DE2" w:rsidRDefault="00CF7DE2" w:rsidP="005B4F2C">
      <w:pPr>
        <w:jc w:val="right"/>
        <w:rPr>
          <w:rFonts w:ascii="Arial" w:hAnsi="Arial" w:cs="Arial"/>
          <w:b/>
          <w:sz w:val="10"/>
        </w:rPr>
      </w:pPr>
    </w:p>
    <w:p w:rsidR="00207995" w:rsidRPr="005B4F2C" w:rsidRDefault="00207995" w:rsidP="005B4F2C">
      <w:pPr>
        <w:jc w:val="right"/>
        <w:rPr>
          <w:rFonts w:ascii="Arial" w:hAnsi="Arial" w:cs="Arial"/>
          <w:b/>
          <w:sz w:val="10"/>
        </w:rPr>
      </w:pPr>
    </w:p>
    <w:tbl>
      <w:tblPr>
        <w:tblW w:w="11347" w:type="dxa"/>
        <w:tblInd w:w="-252" w:type="dxa"/>
        <w:tblLayout w:type="fixed"/>
        <w:tblLook w:val="04A0"/>
      </w:tblPr>
      <w:tblGrid>
        <w:gridCol w:w="466"/>
        <w:gridCol w:w="430"/>
        <w:gridCol w:w="8554"/>
        <w:gridCol w:w="447"/>
        <w:gridCol w:w="633"/>
        <w:gridCol w:w="817"/>
      </w:tblGrid>
      <w:tr w:rsidR="00207995" w:rsidRPr="00F40D2A" w:rsidTr="00A35063">
        <w:tc>
          <w:tcPr>
            <w:tcW w:w="466" w:type="dxa"/>
          </w:tcPr>
          <w:p w:rsidR="00207995" w:rsidRPr="006B240C" w:rsidRDefault="00207995" w:rsidP="00E034BA">
            <w:pPr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</w:tcPr>
          <w:p w:rsidR="00207995" w:rsidRPr="006B240C" w:rsidRDefault="00207995" w:rsidP="00E034BA">
            <w:pPr>
              <w:rPr>
                <w:rFonts w:ascii="Arial" w:hAnsi="Arial" w:cs="Arial"/>
                <w:b/>
                <w:sz w:val="16"/>
              </w:rPr>
            </w:pPr>
            <w:r w:rsidRPr="006B240C">
              <w:rPr>
                <w:rFonts w:ascii="Arial" w:hAnsi="Arial" w:cs="Arial"/>
                <w:b/>
                <w:sz w:val="16"/>
              </w:rPr>
              <w:t xml:space="preserve"> </w:t>
            </w:r>
          </w:p>
        </w:tc>
        <w:tc>
          <w:tcPr>
            <w:tcW w:w="8554" w:type="dxa"/>
          </w:tcPr>
          <w:p w:rsidR="00207995" w:rsidRPr="006B240C" w:rsidRDefault="00207995" w:rsidP="00E034BA">
            <w:pPr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47" w:type="dxa"/>
          </w:tcPr>
          <w:p w:rsidR="00207995" w:rsidRPr="00AB4794" w:rsidRDefault="00207995" w:rsidP="00E034BA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BCLL</w:t>
            </w:r>
          </w:p>
        </w:tc>
        <w:tc>
          <w:tcPr>
            <w:tcW w:w="633" w:type="dxa"/>
          </w:tcPr>
          <w:p w:rsidR="00207995" w:rsidRPr="00AB4794" w:rsidRDefault="00207995" w:rsidP="00E034BA">
            <w:pPr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817" w:type="dxa"/>
          </w:tcPr>
          <w:p w:rsidR="00207995" w:rsidRPr="00AB4794" w:rsidRDefault="00207995" w:rsidP="00E034BA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E034BA" w:rsidRPr="00F40D2A" w:rsidTr="00A35063">
        <w:tc>
          <w:tcPr>
            <w:tcW w:w="466" w:type="dxa"/>
          </w:tcPr>
          <w:p w:rsidR="00E034BA" w:rsidRPr="00F40D2A" w:rsidRDefault="00E034BA" w:rsidP="00E034BA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1.</w:t>
            </w:r>
          </w:p>
        </w:tc>
        <w:tc>
          <w:tcPr>
            <w:tcW w:w="430" w:type="dxa"/>
          </w:tcPr>
          <w:p w:rsidR="00E034BA" w:rsidRPr="00F40D2A" w:rsidRDefault="00E034BA" w:rsidP="00E034BA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E034BA" w:rsidRDefault="00E034BA" w:rsidP="00E034BA">
            <w:pPr>
              <w:rPr>
                <w:rFonts w:ascii="Arial" w:hAnsi="Arial" w:cs="Arial"/>
              </w:rPr>
            </w:pPr>
            <w:r w:rsidRPr="00E034BA">
              <w:rPr>
                <w:rFonts w:ascii="Arial" w:hAnsi="Arial" w:cs="Arial"/>
              </w:rPr>
              <w:t>Find L</w:t>
            </w:r>
            <w:r w:rsidR="007626C1">
              <w:rPr>
                <w:rFonts w:ascii="Arial" w:hAnsi="Arial" w:cs="Arial"/>
              </w:rPr>
              <w:t xml:space="preserve"> </w:t>
            </w:r>
            <w:r w:rsidRPr="00E034BA">
              <w:rPr>
                <w:rFonts w:ascii="Arial" w:hAnsi="Arial" w:cs="Arial"/>
              </w:rPr>
              <w:t>{</w:t>
            </w:r>
            <w:r w:rsidR="007626C1">
              <w:rPr>
                <w:rFonts w:ascii="Arial" w:hAnsi="Arial" w:cs="Arial"/>
              </w:rPr>
              <w:t>sin</w:t>
            </w:r>
            <w:r w:rsidR="00A35063" w:rsidRPr="00A35063">
              <w:rPr>
                <w:rFonts w:ascii="Arial" w:hAnsi="Arial" w:cs="Arial"/>
                <w:vertAlign w:val="superscript"/>
              </w:rPr>
              <w:t>2</w:t>
            </w:r>
            <w:r w:rsidR="007626C1">
              <w:rPr>
                <w:rFonts w:ascii="Arial" w:hAnsi="Arial" w:cs="Arial"/>
              </w:rPr>
              <w:t>t</w:t>
            </w:r>
            <w:r w:rsidRPr="00E034BA">
              <w:rPr>
                <w:rFonts w:ascii="Arial" w:hAnsi="Arial" w:cs="Arial"/>
              </w:rPr>
              <w:t>}.</w:t>
            </w:r>
          </w:p>
          <w:p w:rsidR="007626C1" w:rsidRPr="007626C1" w:rsidRDefault="007626C1" w:rsidP="00E034BA">
            <w:pPr>
              <w:rPr>
                <w:rFonts w:ascii="Arial" w:hAnsi="Arial" w:cs="Arial"/>
                <w:sz w:val="12"/>
              </w:rPr>
            </w:pPr>
          </w:p>
        </w:tc>
        <w:tc>
          <w:tcPr>
            <w:tcW w:w="447" w:type="dxa"/>
          </w:tcPr>
          <w:p w:rsidR="00E034BA" w:rsidRPr="00E034BA" w:rsidRDefault="00E034BA" w:rsidP="00E034BA">
            <w:pPr>
              <w:rPr>
                <w:rFonts w:ascii="Arial" w:hAnsi="Arial" w:cs="Arial"/>
                <w:sz w:val="18"/>
              </w:rPr>
            </w:pPr>
            <w:r w:rsidRPr="00E034BA"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E034BA" w:rsidRPr="003B7BBF" w:rsidRDefault="00E034BA" w:rsidP="00E034BA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E034BA" w:rsidRPr="00F40D2A" w:rsidRDefault="00A35063" w:rsidP="00E034B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</w:t>
            </w:r>
            <w:r w:rsidR="00E034BA" w:rsidRPr="00F40D2A">
              <w:rPr>
                <w:rFonts w:ascii="Arial" w:hAnsi="Arial" w:cs="Arial"/>
              </w:rPr>
              <w:t>M]</w:t>
            </w:r>
          </w:p>
        </w:tc>
      </w:tr>
      <w:tr w:rsidR="00E034BA" w:rsidRPr="00F40D2A" w:rsidTr="00A35063">
        <w:tc>
          <w:tcPr>
            <w:tcW w:w="466" w:type="dxa"/>
          </w:tcPr>
          <w:p w:rsidR="00E034BA" w:rsidRPr="00F40D2A" w:rsidRDefault="00E034BA" w:rsidP="00E034B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E034BA" w:rsidRPr="00F40D2A" w:rsidRDefault="00E034BA" w:rsidP="00E034BA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E034BA" w:rsidRPr="00E034BA" w:rsidRDefault="00E034BA" w:rsidP="00E034BA">
            <w:pPr>
              <w:rPr>
                <w:rFonts w:ascii="Arial" w:hAnsi="Arial" w:cs="Arial"/>
              </w:rPr>
            </w:pPr>
            <w:r w:rsidRPr="00E034BA">
              <w:rPr>
                <w:rFonts w:ascii="Arial" w:hAnsi="Arial" w:cs="Arial"/>
              </w:rPr>
              <w:t xml:space="preserve">Find </w:t>
            </w:r>
            <m:oMath>
              <m:sSup>
                <m:sSupPr>
                  <m:ctrlPr>
                    <w:rPr>
                      <w:rFonts w:ascii="Cambria Math" w:hAnsi="Arial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L</m:t>
                  </m:r>
                </m:e>
                <m:sup>
                  <m:r>
                    <w:rPr>
                      <w:rFonts w:ascii="Cambria Math" w:hAnsi="Arial" w:cs="Arial"/>
                    </w:rPr>
                    <m:t>-</m:t>
                  </m:r>
                  <m:r>
                    <w:rPr>
                      <w:rFonts w:ascii="Cambria Math" w:hAnsi="Arial" w:cs="Arial"/>
                    </w:rPr>
                    <m:t>1</m:t>
                  </m:r>
                </m:sup>
              </m:sSup>
            </m:oMath>
            <w:r w:rsidRPr="00E034BA">
              <w:rPr>
                <w:rFonts w:ascii="Arial" w:hAnsi="Arial" w:cs="Arial"/>
              </w:rPr>
              <w:t>{</w:t>
            </w:r>
            <m:oMath>
              <m:f>
                <m:fPr>
                  <m:ctrlPr>
                    <w:rPr>
                      <w:rFonts w:ascii="Cambria Math" w:hAnsi="Arial" w:cs="Arial"/>
                      <w:i/>
                    </w:rPr>
                  </m:ctrlPr>
                </m:fPr>
                <m:num>
                  <m:r>
                    <w:rPr>
                      <w:rFonts w:ascii="Cambria Math" w:hAnsi="Arial" w:cs="Arial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Arial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Arial" w:cs="Arial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Arial" w:cs="Arial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</w:rPr>
                            <m:t>s</m:t>
                          </m:r>
                        </m:e>
                        <m:sup>
                          <m:r>
                            <w:rPr>
                              <w:rFonts w:ascii="Cambria Math" w:hAnsi="Arial" w:cs="Arial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Arial" w:cs="Arial"/>
                        </w:rPr>
                        <m:t>-</m:t>
                      </m:r>
                      <m:r>
                        <w:rPr>
                          <w:rFonts w:ascii="Cambria Math" w:hAnsi="Arial" w:cs="Arial"/>
                        </w:rPr>
                        <m:t>2)</m:t>
                      </m:r>
                    </m:e>
                    <m:sup>
                      <m:r>
                        <w:rPr>
                          <w:rFonts w:ascii="Cambria Math" w:hAnsi="Arial" w:cs="Arial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Arial" w:cs="Arial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Arial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Arial" w:cs="Arial"/>
                        </w:rPr>
                        <m:t>5</m:t>
                      </m:r>
                    </m:sup>
                  </m:sSup>
                </m:den>
              </m:f>
              <m:r>
                <w:rPr>
                  <w:rFonts w:ascii="Cambria Math" w:hAnsi="Arial" w:cs="Arial"/>
                </w:rPr>
                <m:t>}</m:t>
              </m:r>
            </m:oMath>
            <w:r w:rsidRPr="00E034BA">
              <w:rPr>
                <w:rFonts w:ascii="Arial" w:hAnsi="Arial" w:cs="Arial"/>
              </w:rPr>
              <w:t>.</w:t>
            </w:r>
          </w:p>
        </w:tc>
        <w:tc>
          <w:tcPr>
            <w:tcW w:w="447" w:type="dxa"/>
          </w:tcPr>
          <w:p w:rsidR="00E034BA" w:rsidRPr="00E034BA" w:rsidRDefault="00E034BA" w:rsidP="00E034BA">
            <w:pPr>
              <w:rPr>
                <w:rFonts w:ascii="Arial" w:hAnsi="Arial" w:cs="Arial"/>
                <w:sz w:val="18"/>
              </w:rPr>
            </w:pPr>
            <w:r w:rsidRPr="00E034BA"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E034BA" w:rsidRPr="003B7BBF" w:rsidRDefault="00E034BA" w:rsidP="00E034BA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E034BA" w:rsidRDefault="00A35063" w:rsidP="00E034B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9</w:t>
            </w:r>
            <w:r w:rsidR="00E034BA" w:rsidRPr="00F40D2A">
              <w:rPr>
                <w:rFonts w:ascii="Arial" w:hAnsi="Arial" w:cs="Arial"/>
              </w:rPr>
              <w:t>M]</w:t>
            </w:r>
          </w:p>
        </w:tc>
      </w:tr>
      <w:tr w:rsidR="00E034BA" w:rsidRPr="00F40D2A" w:rsidTr="00A35063">
        <w:tc>
          <w:tcPr>
            <w:tcW w:w="466" w:type="dxa"/>
          </w:tcPr>
          <w:p w:rsidR="00E034BA" w:rsidRPr="00F40D2A" w:rsidRDefault="00E034BA" w:rsidP="00E034B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E034BA" w:rsidRPr="00F40D2A" w:rsidRDefault="00E034BA" w:rsidP="00E034BA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E034BA" w:rsidRPr="00E034BA" w:rsidRDefault="00E034BA" w:rsidP="00E034BA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E034BA" w:rsidRPr="00E034BA" w:rsidRDefault="00E034BA" w:rsidP="00E034BA">
            <w:pPr>
              <w:rPr>
                <w:rFonts w:ascii="Arial" w:hAnsi="Arial" w:cs="Arial"/>
                <w:sz w:val="18"/>
              </w:rPr>
            </w:pPr>
          </w:p>
        </w:tc>
        <w:tc>
          <w:tcPr>
            <w:tcW w:w="633" w:type="dxa"/>
          </w:tcPr>
          <w:p w:rsidR="00E034BA" w:rsidRPr="003B7BBF" w:rsidRDefault="00E034BA" w:rsidP="00E034BA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E034BA" w:rsidRPr="00F40D2A" w:rsidRDefault="00E034BA" w:rsidP="00E034BA">
            <w:pPr>
              <w:rPr>
                <w:rFonts w:ascii="Arial" w:hAnsi="Arial" w:cs="Arial"/>
              </w:rPr>
            </w:pPr>
          </w:p>
        </w:tc>
      </w:tr>
      <w:tr w:rsidR="00E034BA" w:rsidRPr="00F40D2A" w:rsidTr="00A35063">
        <w:tc>
          <w:tcPr>
            <w:tcW w:w="466" w:type="dxa"/>
          </w:tcPr>
          <w:p w:rsidR="00332589" w:rsidRPr="00332589" w:rsidRDefault="00332589" w:rsidP="00E034BA">
            <w:pPr>
              <w:rPr>
                <w:rFonts w:ascii="Arial" w:hAnsi="Arial" w:cs="Arial"/>
                <w:sz w:val="16"/>
              </w:rPr>
            </w:pPr>
          </w:p>
          <w:p w:rsidR="00E034BA" w:rsidRPr="00F40D2A" w:rsidRDefault="00E034BA" w:rsidP="00E034BA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332589" w:rsidRPr="00332589" w:rsidRDefault="00332589" w:rsidP="00E034BA">
            <w:pPr>
              <w:rPr>
                <w:rFonts w:ascii="Arial" w:hAnsi="Arial" w:cs="Arial"/>
                <w:sz w:val="16"/>
              </w:rPr>
            </w:pPr>
          </w:p>
          <w:p w:rsidR="00E034BA" w:rsidRPr="00F40D2A" w:rsidRDefault="00E034BA" w:rsidP="00E034BA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E034BA" w:rsidRPr="00E034BA" w:rsidRDefault="00E034BA" w:rsidP="00E034BA">
            <w:pPr>
              <w:ind w:left="180" w:hanging="180"/>
              <w:rPr>
                <w:rFonts w:ascii="Arial" w:hAnsi="Arial" w:cs="Arial"/>
              </w:rPr>
            </w:pPr>
            <w:r w:rsidRPr="00E034BA">
              <w:rPr>
                <w:rFonts w:ascii="Arial" w:hAnsi="Arial" w:cs="Arial"/>
              </w:rPr>
              <w:t>If Z(u</w:t>
            </w:r>
            <w:r w:rsidRPr="00E034BA">
              <w:rPr>
                <w:rFonts w:ascii="Arial" w:hAnsi="Arial" w:cs="Arial"/>
                <w:vertAlign w:val="subscript"/>
              </w:rPr>
              <w:t>n</w:t>
            </w:r>
            <w:r w:rsidRPr="00E034BA">
              <w:rPr>
                <w:rFonts w:ascii="Arial" w:hAnsi="Arial" w:cs="Arial"/>
              </w:rPr>
              <w:t xml:space="preserve">) = </w:t>
            </w:r>
            <w:r w:rsidRPr="00E034BA">
              <w:rPr>
                <w:rFonts w:ascii="Arial" w:hAnsi="Arial" w:cs="Arial"/>
                <w:position w:val="-28"/>
              </w:rPr>
              <w:object w:dxaOrig="1579" w:dyaOrig="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.55pt;height:36.45pt" o:ole="">
                  <v:imagedata r:id="rId9" o:title=""/>
                </v:shape>
                <o:OLEObject Type="Embed" ProgID="Equation.3" ShapeID="_x0000_i1025" DrawAspect="Content" ObjectID="_1677743906" r:id="rId10"/>
              </w:object>
            </w:r>
            <w:r w:rsidRPr="00E034BA">
              <w:rPr>
                <w:rFonts w:ascii="Arial" w:hAnsi="Arial" w:cs="Arial"/>
              </w:rPr>
              <w:t xml:space="preserve"> then find u</w:t>
            </w:r>
            <w:r w:rsidRPr="00E034BA">
              <w:rPr>
                <w:rFonts w:ascii="Arial" w:hAnsi="Arial" w:cs="Arial"/>
                <w:vertAlign w:val="subscript"/>
              </w:rPr>
              <w:t>2</w:t>
            </w:r>
            <w:r w:rsidRPr="00E034BA">
              <w:rPr>
                <w:rFonts w:ascii="Arial" w:hAnsi="Arial" w:cs="Arial"/>
              </w:rPr>
              <w:t>,u</w:t>
            </w:r>
            <w:r w:rsidRPr="00E034BA">
              <w:rPr>
                <w:rFonts w:ascii="Arial" w:hAnsi="Arial" w:cs="Arial"/>
                <w:vertAlign w:val="subscript"/>
              </w:rPr>
              <w:t>3.</w:t>
            </w:r>
          </w:p>
        </w:tc>
        <w:tc>
          <w:tcPr>
            <w:tcW w:w="447" w:type="dxa"/>
          </w:tcPr>
          <w:p w:rsidR="00332589" w:rsidRDefault="00332589" w:rsidP="00E034BA">
            <w:pPr>
              <w:rPr>
                <w:rFonts w:ascii="Arial" w:hAnsi="Arial" w:cs="Arial"/>
                <w:sz w:val="18"/>
              </w:rPr>
            </w:pPr>
          </w:p>
          <w:p w:rsidR="00E034BA" w:rsidRPr="00E034BA" w:rsidRDefault="00E034BA" w:rsidP="00E034BA">
            <w:pPr>
              <w:rPr>
                <w:rFonts w:ascii="Arial" w:hAnsi="Arial" w:cs="Arial"/>
                <w:sz w:val="18"/>
              </w:rPr>
            </w:pPr>
            <w:r w:rsidRPr="00E034BA"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332589" w:rsidRDefault="00332589" w:rsidP="00E034BA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034BA" w:rsidRPr="003B7BBF" w:rsidRDefault="00E034BA" w:rsidP="00E034BA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 w:rsidR="0087677A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332589" w:rsidRPr="00332589" w:rsidRDefault="00332589" w:rsidP="00E034BA">
            <w:pPr>
              <w:rPr>
                <w:rFonts w:ascii="Arial" w:hAnsi="Arial" w:cs="Arial"/>
                <w:sz w:val="12"/>
              </w:rPr>
            </w:pPr>
          </w:p>
          <w:p w:rsidR="00E034BA" w:rsidRPr="00F40D2A" w:rsidRDefault="00A35063" w:rsidP="00E034B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9</w:t>
            </w:r>
            <w:r w:rsidR="00E034BA" w:rsidRPr="00F40D2A">
              <w:rPr>
                <w:rFonts w:ascii="Arial" w:hAnsi="Arial" w:cs="Arial"/>
              </w:rPr>
              <w:t>M]</w:t>
            </w:r>
          </w:p>
        </w:tc>
      </w:tr>
      <w:tr w:rsidR="00332589" w:rsidRPr="00F40D2A" w:rsidTr="00A35063">
        <w:tc>
          <w:tcPr>
            <w:tcW w:w="466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32589" w:rsidRPr="00332589" w:rsidRDefault="00332589" w:rsidP="00E034BA">
            <w:pPr>
              <w:rPr>
                <w:rFonts w:ascii="Arial" w:hAnsi="Arial" w:cs="Arial"/>
                <w:sz w:val="16"/>
              </w:rPr>
            </w:pPr>
          </w:p>
          <w:p w:rsidR="00332589" w:rsidRPr="00F40D2A" w:rsidRDefault="00332589" w:rsidP="00E034BA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332589" w:rsidRPr="00E034BA" w:rsidRDefault="00332589" w:rsidP="00E034BA">
            <w:pPr>
              <w:jc w:val="both"/>
              <w:rPr>
                <w:rFonts w:ascii="Arial" w:hAnsi="Arial" w:cs="Arial"/>
                <w:b/>
                <w:bCs/>
                <w:color w:val="000000"/>
              </w:rPr>
            </w:pPr>
            <w:r w:rsidRPr="0013611C">
              <w:rPr>
                <w:rFonts w:ascii="Arial" w:hAnsi="Arial" w:cs="Arial"/>
              </w:rPr>
              <w:t>Find Inverse Z transform of</w:t>
            </w:r>
            <w:r w:rsidRPr="0013611C">
              <w:rPr>
                <w:rFonts w:ascii="Arial" w:hAnsi="Arial" w:cs="Arial"/>
                <w:b/>
              </w:rPr>
              <w:t xml:space="preserve">  </w:t>
            </w:r>
            <w:r w:rsidRPr="0013611C">
              <w:rPr>
                <w:rFonts w:ascii="Arial" w:hAnsi="Arial" w:cs="Arial"/>
                <w:b/>
                <w:position w:val="-28"/>
              </w:rPr>
              <w:object w:dxaOrig="1340" w:dyaOrig="700">
                <v:shape id="_x0000_i1026" type="#_x0000_t75" style="width:66.85pt;height:35.05pt" o:ole="">
                  <v:imagedata r:id="rId11" o:title=""/>
                </v:shape>
                <o:OLEObject Type="Embed" ProgID="Equation.DSMT4" ShapeID="_x0000_i1026" DrawAspect="Content" ObjectID="_1677743907" r:id="rId12"/>
              </w:object>
            </w:r>
          </w:p>
        </w:tc>
        <w:tc>
          <w:tcPr>
            <w:tcW w:w="447" w:type="dxa"/>
          </w:tcPr>
          <w:p w:rsidR="00332589" w:rsidRPr="00A35063" w:rsidRDefault="00332589" w:rsidP="00210DDA">
            <w:pPr>
              <w:rPr>
                <w:rFonts w:ascii="Arial" w:hAnsi="Arial" w:cs="Arial"/>
                <w:sz w:val="10"/>
              </w:rPr>
            </w:pPr>
          </w:p>
          <w:p w:rsidR="00332589" w:rsidRPr="00E034BA" w:rsidRDefault="00332589" w:rsidP="00210DDA">
            <w:pPr>
              <w:rPr>
                <w:rFonts w:ascii="Arial" w:hAnsi="Arial" w:cs="Arial"/>
                <w:sz w:val="18"/>
              </w:rPr>
            </w:pPr>
            <w:r w:rsidRPr="00E034BA">
              <w:rPr>
                <w:rFonts w:ascii="Arial" w:hAnsi="Arial" w:cs="Arial"/>
                <w:sz w:val="18"/>
              </w:rPr>
              <w:t>L</w:t>
            </w:r>
            <w:r>
              <w:rPr>
                <w:rFonts w:ascii="Arial" w:hAnsi="Arial" w:cs="Arial"/>
                <w:sz w:val="18"/>
              </w:rPr>
              <w:t>5</w:t>
            </w:r>
          </w:p>
        </w:tc>
        <w:tc>
          <w:tcPr>
            <w:tcW w:w="633" w:type="dxa"/>
          </w:tcPr>
          <w:p w:rsidR="00A35063" w:rsidRPr="00A35063" w:rsidRDefault="00A35063" w:rsidP="00E034BA">
            <w:pPr>
              <w:jc w:val="center"/>
              <w:rPr>
                <w:rFonts w:ascii="Arial" w:hAnsi="Arial" w:cs="Arial"/>
                <w:sz w:val="10"/>
                <w:szCs w:val="18"/>
              </w:rPr>
            </w:pPr>
          </w:p>
          <w:p w:rsidR="00332589" w:rsidRPr="003B7BBF" w:rsidRDefault="00332589" w:rsidP="0087677A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 w:rsidR="0087677A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A35063" w:rsidRPr="00A35063" w:rsidRDefault="00A35063" w:rsidP="00E034BA">
            <w:pPr>
              <w:rPr>
                <w:rFonts w:ascii="Arial" w:hAnsi="Arial" w:cs="Arial"/>
                <w:sz w:val="8"/>
              </w:rPr>
            </w:pPr>
          </w:p>
          <w:p w:rsidR="00332589" w:rsidRDefault="00A35063" w:rsidP="00E034B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</w:t>
            </w:r>
            <w:r w:rsidR="00332589" w:rsidRPr="00F40D2A">
              <w:rPr>
                <w:rFonts w:ascii="Arial" w:hAnsi="Arial" w:cs="Arial"/>
              </w:rPr>
              <w:t>M]</w:t>
            </w:r>
          </w:p>
        </w:tc>
      </w:tr>
      <w:tr w:rsidR="00332589" w:rsidRPr="00F40D2A" w:rsidTr="00A35063">
        <w:tc>
          <w:tcPr>
            <w:tcW w:w="466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332589" w:rsidRPr="00E034BA" w:rsidRDefault="00332589" w:rsidP="00E034BA">
            <w:pPr>
              <w:jc w:val="both"/>
              <w:rPr>
                <w:rFonts w:ascii="Arial" w:hAnsi="Arial" w:cs="Arial"/>
                <w:b/>
                <w:bCs/>
                <w:color w:val="000000"/>
              </w:rPr>
            </w:pPr>
          </w:p>
        </w:tc>
        <w:tc>
          <w:tcPr>
            <w:tcW w:w="447" w:type="dxa"/>
          </w:tcPr>
          <w:p w:rsidR="00332589" w:rsidRPr="00E034BA" w:rsidRDefault="00332589" w:rsidP="00E034BA">
            <w:pPr>
              <w:jc w:val="center"/>
              <w:rPr>
                <w:bCs/>
                <w:color w:val="000000"/>
                <w:sz w:val="18"/>
                <w:szCs w:val="18"/>
              </w:rPr>
            </w:pPr>
          </w:p>
        </w:tc>
        <w:tc>
          <w:tcPr>
            <w:tcW w:w="633" w:type="dxa"/>
          </w:tcPr>
          <w:p w:rsidR="00332589" w:rsidRPr="003B7BBF" w:rsidRDefault="00332589" w:rsidP="00E034BA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332589" w:rsidRDefault="00332589" w:rsidP="00E034BA">
            <w:pPr>
              <w:rPr>
                <w:rFonts w:ascii="Arial" w:hAnsi="Arial" w:cs="Arial"/>
              </w:rPr>
            </w:pPr>
          </w:p>
        </w:tc>
      </w:tr>
      <w:tr w:rsidR="00332589" w:rsidRPr="00F40D2A" w:rsidTr="00A35063">
        <w:tc>
          <w:tcPr>
            <w:tcW w:w="466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332589" w:rsidRDefault="00332589" w:rsidP="00E034BA">
            <w:pPr>
              <w:rPr>
                <w:rFonts w:ascii="Arial" w:hAnsi="Arial" w:cs="Arial"/>
              </w:rPr>
            </w:pPr>
            <w:r w:rsidRPr="00E034BA">
              <w:rPr>
                <w:rFonts w:ascii="Arial" w:hAnsi="Arial" w:cs="Arial"/>
              </w:rPr>
              <w:t>Solve (x</w:t>
            </w:r>
            <w:r w:rsidRPr="00E034BA">
              <w:rPr>
                <w:rFonts w:ascii="Arial" w:hAnsi="Arial" w:cs="Arial"/>
                <w:vertAlign w:val="superscript"/>
              </w:rPr>
              <w:t>2</w:t>
            </w:r>
            <w:r w:rsidRPr="00E034BA">
              <w:rPr>
                <w:rFonts w:ascii="Arial" w:hAnsi="Arial" w:cs="Arial"/>
              </w:rPr>
              <w:t>+y</w:t>
            </w:r>
            <w:r w:rsidRPr="00E034BA">
              <w:rPr>
                <w:rFonts w:ascii="Arial" w:hAnsi="Arial" w:cs="Arial"/>
                <w:vertAlign w:val="superscript"/>
              </w:rPr>
              <w:t>2</w:t>
            </w:r>
            <w:r w:rsidRPr="00E034BA">
              <w:rPr>
                <w:rFonts w:ascii="Arial" w:hAnsi="Arial" w:cs="Arial"/>
              </w:rPr>
              <w:t>)(p</w:t>
            </w:r>
            <w:r w:rsidRPr="00E034BA">
              <w:rPr>
                <w:rFonts w:ascii="Arial" w:hAnsi="Arial" w:cs="Arial"/>
                <w:vertAlign w:val="superscript"/>
              </w:rPr>
              <w:t>2</w:t>
            </w:r>
            <w:r w:rsidRPr="00E034BA">
              <w:rPr>
                <w:rFonts w:ascii="Arial" w:hAnsi="Arial" w:cs="Arial"/>
              </w:rPr>
              <w:t>+q</w:t>
            </w:r>
            <w:r w:rsidRPr="00E034BA">
              <w:rPr>
                <w:rFonts w:ascii="Arial" w:hAnsi="Arial" w:cs="Arial"/>
                <w:vertAlign w:val="superscript"/>
              </w:rPr>
              <w:t>2</w:t>
            </w:r>
            <w:r w:rsidRPr="00E034BA">
              <w:rPr>
                <w:rFonts w:ascii="Arial" w:hAnsi="Arial" w:cs="Arial"/>
              </w:rPr>
              <w:t>) = 1.</w:t>
            </w:r>
          </w:p>
          <w:p w:rsidR="00A35063" w:rsidRPr="00A35063" w:rsidRDefault="00A35063" w:rsidP="00E034BA">
            <w:pPr>
              <w:rPr>
                <w:rFonts w:ascii="Arial" w:hAnsi="Arial" w:cs="Arial"/>
                <w:sz w:val="14"/>
              </w:rPr>
            </w:pPr>
          </w:p>
        </w:tc>
        <w:tc>
          <w:tcPr>
            <w:tcW w:w="447" w:type="dxa"/>
          </w:tcPr>
          <w:p w:rsidR="00332589" w:rsidRPr="00E034BA" w:rsidRDefault="00332589" w:rsidP="00E034BA">
            <w:pPr>
              <w:rPr>
                <w:rFonts w:ascii="Arial" w:hAnsi="Arial" w:cs="Arial"/>
                <w:sz w:val="18"/>
              </w:rPr>
            </w:pPr>
            <w:r w:rsidRPr="00E034BA"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332589" w:rsidRPr="003B7BBF" w:rsidRDefault="00332589" w:rsidP="00E034BA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 w:rsidR="0087677A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332589" w:rsidRPr="00F40D2A" w:rsidTr="00A35063">
        <w:tc>
          <w:tcPr>
            <w:tcW w:w="466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332589" w:rsidRPr="00E034BA" w:rsidRDefault="00332589" w:rsidP="00E034BA">
            <w:pPr>
              <w:jc w:val="both"/>
              <w:rPr>
                <w:rFonts w:ascii="Arial" w:hAnsi="Arial" w:cs="Arial"/>
                <w:b/>
                <w:bCs/>
                <w:color w:val="000000"/>
              </w:rPr>
            </w:pPr>
            <w:r w:rsidRPr="0013611C">
              <w:rPr>
                <w:rFonts w:ascii="Arial" w:hAnsi="Arial" w:cs="Arial"/>
              </w:rPr>
              <w:t>Solve the equation   zpq=p+q</w:t>
            </w:r>
            <w:r>
              <w:rPr>
                <w:rFonts w:ascii="Arial" w:hAnsi="Arial" w:cs="Arial"/>
              </w:rPr>
              <w:t>.</w:t>
            </w:r>
          </w:p>
        </w:tc>
        <w:tc>
          <w:tcPr>
            <w:tcW w:w="447" w:type="dxa"/>
          </w:tcPr>
          <w:p w:rsidR="00332589" w:rsidRPr="00E034BA" w:rsidRDefault="00332589" w:rsidP="00210DDA">
            <w:pPr>
              <w:rPr>
                <w:rFonts w:ascii="Arial" w:hAnsi="Arial" w:cs="Arial"/>
                <w:sz w:val="18"/>
              </w:rPr>
            </w:pPr>
            <w:r w:rsidRPr="00E034BA"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332589" w:rsidRPr="003B7BBF" w:rsidRDefault="00332589" w:rsidP="00E034BA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 w:rsidR="0087677A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332589" w:rsidRDefault="00332589" w:rsidP="00E034B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332589" w:rsidRPr="00F40D2A" w:rsidTr="00A35063">
        <w:tc>
          <w:tcPr>
            <w:tcW w:w="466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332589" w:rsidRPr="00E034BA" w:rsidRDefault="00332589" w:rsidP="00E034BA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332589" w:rsidRPr="00E034BA" w:rsidRDefault="00332589" w:rsidP="00E034B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33" w:type="dxa"/>
          </w:tcPr>
          <w:p w:rsidR="00332589" w:rsidRPr="004126E9" w:rsidRDefault="00332589" w:rsidP="00E034B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</w:p>
        </w:tc>
      </w:tr>
      <w:tr w:rsidR="00332589" w:rsidRPr="00F40D2A" w:rsidTr="00A35063">
        <w:tc>
          <w:tcPr>
            <w:tcW w:w="466" w:type="dxa"/>
          </w:tcPr>
          <w:p w:rsidR="00332589" w:rsidRPr="00332589" w:rsidRDefault="00332589" w:rsidP="00E034BA">
            <w:pPr>
              <w:rPr>
                <w:rFonts w:ascii="Arial" w:hAnsi="Arial" w:cs="Arial"/>
                <w:sz w:val="18"/>
              </w:rPr>
            </w:pPr>
          </w:p>
          <w:p w:rsidR="00332589" w:rsidRPr="00F40D2A" w:rsidRDefault="00332589" w:rsidP="00E034BA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332589" w:rsidRPr="00332589" w:rsidRDefault="00332589" w:rsidP="00E034BA">
            <w:pPr>
              <w:rPr>
                <w:rFonts w:ascii="Arial" w:hAnsi="Arial" w:cs="Arial"/>
                <w:sz w:val="22"/>
              </w:rPr>
            </w:pPr>
          </w:p>
          <w:p w:rsidR="00332589" w:rsidRPr="00F40D2A" w:rsidRDefault="00332589" w:rsidP="00E034BA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332589" w:rsidRPr="00E034BA" w:rsidRDefault="00332589" w:rsidP="00E034BA">
            <w:pPr>
              <w:ind w:left="360" w:hanging="360"/>
              <w:rPr>
                <w:rFonts w:ascii="Arial" w:hAnsi="Arial" w:cs="Arial"/>
              </w:rPr>
            </w:pPr>
            <w:r w:rsidRPr="00E034BA">
              <w:rPr>
                <w:rFonts w:ascii="Arial" w:hAnsi="Arial" w:cs="Arial"/>
              </w:rPr>
              <w:t>Calcul</w:t>
            </w:r>
            <w:r>
              <w:rPr>
                <w:rFonts w:ascii="Arial" w:hAnsi="Arial" w:cs="Arial"/>
              </w:rPr>
              <w:t xml:space="preserve">ate approximately the value of </w:t>
            </w:r>
            <w:r w:rsidRPr="00332589">
              <w:rPr>
                <w:rFonts w:ascii="Arial" w:hAnsi="Arial" w:cs="Arial"/>
                <w:position w:val="-32"/>
              </w:rPr>
              <w:object w:dxaOrig="880" w:dyaOrig="760">
                <v:shape id="_x0000_i1027" type="#_x0000_t75" style="width:43.95pt;height:37.85pt" o:ole="">
                  <v:imagedata r:id="rId13" o:title=""/>
                </v:shape>
                <o:OLEObject Type="Embed" ProgID="Equation.3" ShapeID="_x0000_i1027" DrawAspect="Content" ObjectID="_1677743908" r:id="rId14"/>
              </w:object>
            </w:r>
          </w:p>
          <w:p w:rsidR="00332589" w:rsidRDefault="00332589" w:rsidP="00E034BA">
            <w:pPr>
              <w:ind w:left="360" w:hanging="360"/>
              <w:rPr>
                <w:rFonts w:ascii="Arial" w:hAnsi="Arial" w:cs="Arial"/>
              </w:rPr>
            </w:pPr>
            <w:r w:rsidRPr="00E034BA">
              <w:rPr>
                <w:rFonts w:ascii="Arial" w:hAnsi="Arial" w:cs="Arial"/>
              </w:rPr>
              <w:t>by using</w:t>
            </w:r>
            <w:r>
              <w:rPr>
                <w:rFonts w:ascii="Arial" w:hAnsi="Arial" w:cs="Arial"/>
              </w:rPr>
              <w:t xml:space="preserve"> </w:t>
            </w:r>
            <w:r w:rsidRPr="00E034BA">
              <w:rPr>
                <w:rFonts w:ascii="Arial" w:hAnsi="Arial" w:cs="Arial"/>
              </w:rPr>
              <w:t>Simpson’s rule taking n = 6.</w:t>
            </w:r>
          </w:p>
          <w:p w:rsidR="00075AF0" w:rsidRPr="00075AF0" w:rsidRDefault="00075AF0" w:rsidP="00E034BA">
            <w:pPr>
              <w:ind w:left="360" w:hanging="360"/>
              <w:rPr>
                <w:rFonts w:ascii="Arial" w:hAnsi="Arial" w:cs="Arial"/>
                <w:sz w:val="14"/>
              </w:rPr>
            </w:pPr>
          </w:p>
        </w:tc>
        <w:tc>
          <w:tcPr>
            <w:tcW w:w="447" w:type="dxa"/>
          </w:tcPr>
          <w:p w:rsidR="00332589" w:rsidRPr="00E034BA" w:rsidRDefault="00332589" w:rsidP="00E034BA">
            <w:pPr>
              <w:rPr>
                <w:rFonts w:ascii="Arial" w:hAnsi="Arial" w:cs="Arial"/>
                <w:sz w:val="18"/>
              </w:rPr>
            </w:pPr>
          </w:p>
          <w:p w:rsidR="00332589" w:rsidRPr="00E034BA" w:rsidRDefault="00332589" w:rsidP="00E034BA">
            <w:pPr>
              <w:rPr>
                <w:rFonts w:ascii="Arial" w:hAnsi="Arial" w:cs="Arial"/>
                <w:sz w:val="18"/>
              </w:rPr>
            </w:pPr>
            <w:r w:rsidRPr="00E034BA"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332589" w:rsidRDefault="00332589" w:rsidP="00E034BA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332589" w:rsidRPr="003B7BBF" w:rsidRDefault="00332589" w:rsidP="00E034BA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 w:rsidR="0087677A"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332589" w:rsidRPr="00332589" w:rsidRDefault="00332589" w:rsidP="00E034BA">
            <w:pPr>
              <w:rPr>
                <w:rFonts w:ascii="Arial" w:hAnsi="Arial" w:cs="Arial"/>
                <w:sz w:val="16"/>
              </w:rPr>
            </w:pPr>
          </w:p>
          <w:p w:rsidR="00332589" w:rsidRPr="00F40D2A" w:rsidRDefault="00332589" w:rsidP="00E034B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332589" w:rsidRPr="00F40D2A" w:rsidTr="00A35063">
        <w:tc>
          <w:tcPr>
            <w:tcW w:w="466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332589" w:rsidRPr="0013611C" w:rsidRDefault="00332589" w:rsidP="00332589">
            <w:pPr>
              <w:spacing w:line="360" w:lineRule="auto"/>
              <w:rPr>
                <w:rFonts w:ascii="Arial" w:hAnsi="Arial" w:cs="Arial"/>
              </w:rPr>
            </w:pPr>
            <w:r w:rsidRPr="0013611C">
              <w:rPr>
                <w:rFonts w:ascii="Arial" w:hAnsi="Arial" w:cs="Arial"/>
              </w:rPr>
              <w:t>Using bisection method find the approximate root of  the equation</w:t>
            </w:r>
          </w:p>
          <w:p w:rsidR="00332589" w:rsidRPr="00E034BA" w:rsidRDefault="00332589" w:rsidP="00332589">
            <w:pPr>
              <w:jc w:val="both"/>
              <w:rPr>
                <w:rFonts w:ascii="Arial" w:hAnsi="Arial" w:cs="Arial"/>
                <w:b/>
                <w:bCs/>
                <w:color w:val="000000"/>
              </w:rPr>
            </w:pPr>
            <w:r w:rsidRPr="0013611C">
              <w:rPr>
                <w:rFonts w:ascii="Arial" w:hAnsi="Arial" w:cs="Arial"/>
              </w:rPr>
              <w:t xml:space="preserve"> </w:t>
            </w:r>
            <w:r w:rsidRPr="001D1501">
              <w:rPr>
                <w:rFonts w:ascii="Arial" w:hAnsi="Arial" w:cs="Arial"/>
              </w:rPr>
              <w:t>x</w:t>
            </w:r>
            <w:r w:rsidRPr="00A3225D">
              <w:rPr>
                <w:rFonts w:ascii="Arial" w:hAnsi="Arial" w:cs="Arial"/>
                <w:vertAlign w:val="superscript"/>
              </w:rPr>
              <w:t>4</w:t>
            </w:r>
            <w:r w:rsidRPr="001D1501">
              <w:rPr>
                <w:rFonts w:ascii="Arial" w:hAnsi="Arial" w:cs="Arial"/>
              </w:rPr>
              <w:t>-4x-10=0</w:t>
            </w:r>
            <w:r w:rsidRPr="0013611C">
              <w:rPr>
                <w:rFonts w:ascii="Arial" w:hAnsi="Arial" w:cs="Arial"/>
              </w:rPr>
              <w:t xml:space="preserve"> .</w:t>
            </w:r>
          </w:p>
        </w:tc>
        <w:tc>
          <w:tcPr>
            <w:tcW w:w="447" w:type="dxa"/>
          </w:tcPr>
          <w:p w:rsidR="00332589" w:rsidRPr="00E034BA" w:rsidRDefault="00332589" w:rsidP="00210DDA">
            <w:pPr>
              <w:rPr>
                <w:rFonts w:ascii="Arial" w:hAnsi="Arial" w:cs="Arial"/>
                <w:sz w:val="18"/>
              </w:rPr>
            </w:pPr>
          </w:p>
          <w:p w:rsidR="00332589" w:rsidRPr="00E034BA" w:rsidRDefault="00332589" w:rsidP="00210DDA">
            <w:pPr>
              <w:rPr>
                <w:rFonts w:ascii="Arial" w:hAnsi="Arial" w:cs="Arial"/>
                <w:sz w:val="18"/>
              </w:rPr>
            </w:pPr>
            <w:r w:rsidRPr="00E034BA"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332589" w:rsidRDefault="00332589" w:rsidP="00E034BA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332589" w:rsidRPr="003B7BBF" w:rsidRDefault="00332589" w:rsidP="00E034BA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 w:rsidR="0087677A"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332589" w:rsidRPr="00332589" w:rsidRDefault="00332589" w:rsidP="00E034BA">
            <w:pPr>
              <w:rPr>
                <w:rFonts w:ascii="Arial" w:hAnsi="Arial" w:cs="Arial"/>
                <w:sz w:val="14"/>
              </w:rPr>
            </w:pPr>
          </w:p>
          <w:p w:rsidR="00332589" w:rsidRDefault="00332589" w:rsidP="00E034B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332589" w:rsidRPr="00F40D2A" w:rsidTr="00A35063">
        <w:tc>
          <w:tcPr>
            <w:tcW w:w="466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332589" w:rsidRPr="00E034BA" w:rsidRDefault="00332589" w:rsidP="00E034BA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332589" w:rsidRPr="00E034BA" w:rsidRDefault="00332589" w:rsidP="00E034B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33" w:type="dxa"/>
          </w:tcPr>
          <w:p w:rsidR="00332589" w:rsidRPr="004126E9" w:rsidRDefault="00332589" w:rsidP="00E034B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</w:p>
        </w:tc>
      </w:tr>
      <w:tr w:rsidR="00332589" w:rsidRPr="00F40D2A" w:rsidTr="00A35063">
        <w:tc>
          <w:tcPr>
            <w:tcW w:w="466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5.</w:t>
            </w:r>
          </w:p>
        </w:tc>
        <w:tc>
          <w:tcPr>
            <w:tcW w:w="430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332589" w:rsidRPr="00E034BA" w:rsidRDefault="00332589" w:rsidP="00332589">
            <w:pPr>
              <w:ind w:left="166" w:hanging="108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      </w:t>
            </w:r>
            <w:r w:rsidRPr="00E034BA">
              <w:rPr>
                <w:rFonts w:ascii="Arial" w:hAnsi="Arial" w:cs="Arial"/>
              </w:rPr>
              <w:t>Using Newton’s backward difference formula find log</w:t>
            </w:r>
            <w:r w:rsidRPr="00E034BA">
              <w:rPr>
                <w:rFonts w:ascii="Arial" w:hAnsi="Arial" w:cs="Arial"/>
                <w:vertAlign w:val="subscript"/>
              </w:rPr>
              <w:t>10</w:t>
            </w:r>
            <w:r w:rsidRPr="00E034BA">
              <w:rPr>
                <w:rFonts w:ascii="Arial" w:hAnsi="Arial" w:cs="Arial"/>
              </w:rPr>
              <w:t>346 from the data</w:t>
            </w:r>
          </w:p>
          <w:tbl>
            <w:tblPr>
              <w:tblW w:w="826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/>
            </w:tblPr>
            <w:tblGrid>
              <w:gridCol w:w="879"/>
              <w:gridCol w:w="1262"/>
              <w:gridCol w:w="1260"/>
              <w:gridCol w:w="1260"/>
              <w:gridCol w:w="1260"/>
              <w:gridCol w:w="1170"/>
              <w:gridCol w:w="1170"/>
            </w:tblGrid>
            <w:tr w:rsidR="00332589" w:rsidRPr="00E034BA" w:rsidTr="00332589">
              <w:trPr>
                <w:trHeight w:val="323"/>
              </w:trPr>
              <w:tc>
                <w:tcPr>
                  <w:tcW w:w="879" w:type="dxa"/>
                  <w:shd w:val="clear" w:color="auto" w:fill="auto"/>
                  <w:vAlign w:val="center"/>
                </w:tcPr>
                <w:p w:rsidR="00332589" w:rsidRPr="00E034BA" w:rsidRDefault="00332589" w:rsidP="00E034BA">
                  <w:pPr>
                    <w:tabs>
                      <w:tab w:val="num" w:pos="180"/>
                    </w:tabs>
                    <w:jc w:val="center"/>
                    <w:rPr>
                      <w:rFonts w:ascii="Arial" w:hAnsi="Arial" w:cs="Arial"/>
                    </w:rPr>
                  </w:pPr>
                  <w:r w:rsidRPr="00E034BA">
                    <w:rPr>
                      <w:rFonts w:ascii="Arial" w:hAnsi="Arial" w:cs="Arial"/>
                    </w:rPr>
                    <w:t>x</w:t>
                  </w:r>
                </w:p>
              </w:tc>
              <w:tc>
                <w:tcPr>
                  <w:tcW w:w="1262" w:type="dxa"/>
                  <w:shd w:val="clear" w:color="auto" w:fill="auto"/>
                  <w:vAlign w:val="center"/>
                </w:tcPr>
                <w:p w:rsidR="00332589" w:rsidRPr="00332589" w:rsidRDefault="00332589" w:rsidP="00E034BA">
                  <w:pPr>
                    <w:tabs>
                      <w:tab w:val="num" w:pos="180"/>
                    </w:tabs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332589">
                    <w:rPr>
                      <w:rFonts w:ascii="Arial" w:hAnsi="Arial" w:cs="Arial"/>
                      <w:sz w:val="20"/>
                      <w:szCs w:val="20"/>
                    </w:rPr>
                    <w:t>310</w:t>
                  </w:r>
                </w:p>
              </w:tc>
              <w:tc>
                <w:tcPr>
                  <w:tcW w:w="1260" w:type="dxa"/>
                  <w:shd w:val="clear" w:color="auto" w:fill="auto"/>
                  <w:vAlign w:val="center"/>
                </w:tcPr>
                <w:p w:rsidR="00332589" w:rsidRPr="00332589" w:rsidRDefault="00332589" w:rsidP="00E034BA">
                  <w:pPr>
                    <w:tabs>
                      <w:tab w:val="num" w:pos="180"/>
                    </w:tabs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332589">
                    <w:rPr>
                      <w:rFonts w:ascii="Arial" w:hAnsi="Arial" w:cs="Arial"/>
                      <w:sz w:val="20"/>
                      <w:szCs w:val="20"/>
                    </w:rPr>
                    <w:t>320</w:t>
                  </w:r>
                </w:p>
              </w:tc>
              <w:tc>
                <w:tcPr>
                  <w:tcW w:w="1260" w:type="dxa"/>
                  <w:shd w:val="clear" w:color="auto" w:fill="auto"/>
                  <w:vAlign w:val="center"/>
                </w:tcPr>
                <w:p w:rsidR="00332589" w:rsidRPr="00332589" w:rsidRDefault="00332589" w:rsidP="00E034BA">
                  <w:pPr>
                    <w:tabs>
                      <w:tab w:val="num" w:pos="180"/>
                    </w:tabs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332589">
                    <w:rPr>
                      <w:rFonts w:ascii="Arial" w:hAnsi="Arial" w:cs="Arial"/>
                      <w:sz w:val="20"/>
                      <w:szCs w:val="20"/>
                    </w:rPr>
                    <w:t>330</w:t>
                  </w:r>
                </w:p>
              </w:tc>
              <w:tc>
                <w:tcPr>
                  <w:tcW w:w="1260" w:type="dxa"/>
                  <w:shd w:val="clear" w:color="auto" w:fill="auto"/>
                  <w:vAlign w:val="center"/>
                </w:tcPr>
                <w:p w:rsidR="00332589" w:rsidRPr="00332589" w:rsidRDefault="00332589" w:rsidP="00E034BA">
                  <w:pPr>
                    <w:tabs>
                      <w:tab w:val="num" w:pos="180"/>
                    </w:tabs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332589">
                    <w:rPr>
                      <w:rFonts w:ascii="Arial" w:hAnsi="Arial" w:cs="Arial"/>
                      <w:sz w:val="20"/>
                      <w:szCs w:val="20"/>
                    </w:rPr>
                    <w:t>340</w:t>
                  </w:r>
                </w:p>
              </w:tc>
              <w:tc>
                <w:tcPr>
                  <w:tcW w:w="1170" w:type="dxa"/>
                  <w:shd w:val="clear" w:color="auto" w:fill="auto"/>
                  <w:vAlign w:val="center"/>
                </w:tcPr>
                <w:p w:rsidR="00332589" w:rsidRPr="00332589" w:rsidRDefault="00332589" w:rsidP="00E034BA">
                  <w:pPr>
                    <w:tabs>
                      <w:tab w:val="num" w:pos="180"/>
                    </w:tabs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332589">
                    <w:rPr>
                      <w:rFonts w:ascii="Arial" w:hAnsi="Arial" w:cs="Arial"/>
                      <w:sz w:val="20"/>
                      <w:szCs w:val="20"/>
                    </w:rPr>
                    <w:t>350</w:t>
                  </w:r>
                </w:p>
              </w:tc>
              <w:tc>
                <w:tcPr>
                  <w:tcW w:w="1170" w:type="dxa"/>
                  <w:shd w:val="clear" w:color="auto" w:fill="auto"/>
                  <w:vAlign w:val="center"/>
                </w:tcPr>
                <w:p w:rsidR="00332589" w:rsidRPr="00332589" w:rsidRDefault="00332589" w:rsidP="00E034BA">
                  <w:pPr>
                    <w:tabs>
                      <w:tab w:val="num" w:pos="180"/>
                    </w:tabs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332589">
                    <w:rPr>
                      <w:rFonts w:ascii="Arial" w:hAnsi="Arial" w:cs="Arial"/>
                      <w:sz w:val="20"/>
                      <w:szCs w:val="20"/>
                    </w:rPr>
                    <w:t>360</w:t>
                  </w:r>
                </w:p>
              </w:tc>
            </w:tr>
            <w:tr w:rsidR="00332589" w:rsidRPr="00E034BA" w:rsidTr="00332589">
              <w:trPr>
                <w:trHeight w:val="440"/>
              </w:trPr>
              <w:tc>
                <w:tcPr>
                  <w:tcW w:w="879" w:type="dxa"/>
                  <w:shd w:val="clear" w:color="auto" w:fill="auto"/>
                  <w:vAlign w:val="center"/>
                </w:tcPr>
                <w:p w:rsidR="00332589" w:rsidRPr="00E034BA" w:rsidRDefault="00332589" w:rsidP="00E034BA">
                  <w:pPr>
                    <w:tabs>
                      <w:tab w:val="num" w:pos="180"/>
                    </w:tabs>
                    <w:jc w:val="center"/>
                    <w:rPr>
                      <w:rFonts w:ascii="Arial" w:hAnsi="Arial" w:cs="Arial"/>
                    </w:rPr>
                  </w:pPr>
                  <w:r w:rsidRPr="00E034BA">
                    <w:rPr>
                      <w:rFonts w:ascii="Arial" w:hAnsi="Arial" w:cs="Arial"/>
                    </w:rPr>
                    <w:t>log</w:t>
                  </w:r>
                  <w:r w:rsidRPr="00E034BA">
                    <w:rPr>
                      <w:rFonts w:ascii="Arial" w:hAnsi="Arial" w:cs="Arial"/>
                      <w:vertAlign w:val="subscript"/>
                    </w:rPr>
                    <w:t>10</w:t>
                  </w:r>
                  <w:r w:rsidRPr="00E034BA">
                    <w:rPr>
                      <w:rFonts w:ascii="Arial" w:hAnsi="Arial" w:cs="Arial"/>
                    </w:rPr>
                    <w:t>x</w:t>
                  </w:r>
                </w:p>
              </w:tc>
              <w:tc>
                <w:tcPr>
                  <w:tcW w:w="1262" w:type="dxa"/>
                  <w:shd w:val="clear" w:color="auto" w:fill="auto"/>
                  <w:vAlign w:val="center"/>
                </w:tcPr>
                <w:p w:rsidR="00332589" w:rsidRPr="00332589" w:rsidRDefault="00332589" w:rsidP="00E034BA">
                  <w:pPr>
                    <w:tabs>
                      <w:tab w:val="num" w:pos="180"/>
                    </w:tabs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332589">
                    <w:rPr>
                      <w:rFonts w:ascii="Arial" w:hAnsi="Arial" w:cs="Arial"/>
                      <w:sz w:val="20"/>
                      <w:szCs w:val="20"/>
                    </w:rPr>
                    <w:t>2.4913617</w:t>
                  </w:r>
                </w:p>
              </w:tc>
              <w:tc>
                <w:tcPr>
                  <w:tcW w:w="1260" w:type="dxa"/>
                  <w:shd w:val="clear" w:color="auto" w:fill="auto"/>
                  <w:vAlign w:val="center"/>
                </w:tcPr>
                <w:p w:rsidR="00332589" w:rsidRPr="00332589" w:rsidRDefault="00332589" w:rsidP="00E034BA">
                  <w:pPr>
                    <w:tabs>
                      <w:tab w:val="num" w:pos="180"/>
                    </w:tabs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332589">
                    <w:rPr>
                      <w:rFonts w:ascii="Arial" w:hAnsi="Arial" w:cs="Arial"/>
                      <w:sz w:val="20"/>
                      <w:szCs w:val="20"/>
                    </w:rPr>
                    <w:t>2.5051500</w:t>
                  </w:r>
                </w:p>
              </w:tc>
              <w:tc>
                <w:tcPr>
                  <w:tcW w:w="1260" w:type="dxa"/>
                  <w:shd w:val="clear" w:color="auto" w:fill="auto"/>
                  <w:vAlign w:val="center"/>
                </w:tcPr>
                <w:p w:rsidR="00332589" w:rsidRPr="00332589" w:rsidRDefault="00332589" w:rsidP="00E034BA">
                  <w:pPr>
                    <w:tabs>
                      <w:tab w:val="num" w:pos="180"/>
                    </w:tabs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332589">
                    <w:rPr>
                      <w:rFonts w:ascii="Arial" w:hAnsi="Arial" w:cs="Arial"/>
                      <w:sz w:val="20"/>
                      <w:szCs w:val="20"/>
                    </w:rPr>
                    <w:t>2.5185139</w:t>
                  </w:r>
                </w:p>
              </w:tc>
              <w:tc>
                <w:tcPr>
                  <w:tcW w:w="1260" w:type="dxa"/>
                  <w:shd w:val="clear" w:color="auto" w:fill="auto"/>
                  <w:vAlign w:val="center"/>
                </w:tcPr>
                <w:p w:rsidR="00332589" w:rsidRPr="00332589" w:rsidRDefault="00332589" w:rsidP="00E034BA">
                  <w:pPr>
                    <w:tabs>
                      <w:tab w:val="num" w:pos="180"/>
                    </w:tabs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332589">
                    <w:rPr>
                      <w:rFonts w:ascii="Arial" w:hAnsi="Arial" w:cs="Arial"/>
                      <w:sz w:val="20"/>
                      <w:szCs w:val="20"/>
                    </w:rPr>
                    <w:t>2.5314789</w:t>
                  </w:r>
                </w:p>
              </w:tc>
              <w:tc>
                <w:tcPr>
                  <w:tcW w:w="1170" w:type="dxa"/>
                  <w:shd w:val="clear" w:color="auto" w:fill="auto"/>
                  <w:vAlign w:val="center"/>
                </w:tcPr>
                <w:p w:rsidR="00332589" w:rsidRPr="00332589" w:rsidRDefault="00332589" w:rsidP="00E034BA">
                  <w:pPr>
                    <w:tabs>
                      <w:tab w:val="num" w:pos="180"/>
                    </w:tabs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332589">
                    <w:rPr>
                      <w:rFonts w:ascii="Arial" w:hAnsi="Arial" w:cs="Arial"/>
                      <w:sz w:val="20"/>
                      <w:szCs w:val="20"/>
                    </w:rPr>
                    <w:t>2.5440680</w:t>
                  </w:r>
                </w:p>
              </w:tc>
              <w:tc>
                <w:tcPr>
                  <w:tcW w:w="1170" w:type="dxa"/>
                  <w:shd w:val="clear" w:color="auto" w:fill="auto"/>
                  <w:vAlign w:val="center"/>
                </w:tcPr>
                <w:p w:rsidR="00332589" w:rsidRPr="00332589" w:rsidRDefault="00332589" w:rsidP="00E034BA">
                  <w:pPr>
                    <w:tabs>
                      <w:tab w:val="num" w:pos="180"/>
                    </w:tabs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332589">
                    <w:rPr>
                      <w:rFonts w:ascii="Arial" w:hAnsi="Arial" w:cs="Arial"/>
                      <w:sz w:val="20"/>
                      <w:szCs w:val="20"/>
                    </w:rPr>
                    <w:t>2.5563025</w:t>
                  </w:r>
                </w:p>
              </w:tc>
            </w:tr>
          </w:tbl>
          <w:p w:rsidR="00332589" w:rsidRPr="00075AF0" w:rsidRDefault="00332589" w:rsidP="00E034BA">
            <w:pPr>
              <w:rPr>
                <w:rFonts w:ascii="Arial" w:hAnsi="Arial" w:cs="Arial"/>
                <w:sz w:val="2"/>
              </w:rPr>
            </w:pPr>
          </w:p>
          <w:p w:rsidR="00075AF0" w:rsidRPr="00E034BA" w:rsidRDefault="00075AF0" w:rsidP="00E034BA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332589" w:rsidRPr="00E034BA" w:rsidRDefault="00332589" w:rsidP="00E034BA">
            <w:pPr>
              <w:rPr>
                <w:rFonts w:ascii="Arial" w:hAnsi="Arial" w:cs="Arial"/>
                <w:sz w:val="18"/>
              </w:rPr>
            </w:pPr>
            <w:r w:rsidRPr="00E034BA"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332589" w:rsidRPr="004126E9" w:rsidRDefault="00332589" w:rsidP="00E034BA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332589" w:rsidRPr="00F40D2A" w:rsidTr="00A35063">
        <w:tc>
          <w:tcPr>
            <w:tcW w:w="466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332589" w:rsidRPr="0013611C" w:rsidRDefault="00332589" w:rsidP="00332589">
            <w:pPr>
              <w:spacing w:line="360" w:lineRule="auto"/>
              <w:rPr>
                <w:rFonts w:ascii="Arial" w:hAnsi="Arial" w:cs="Arial"/>
              </w:rPr>
            </w:pPr>
            <w:r w:rsidRPr="0013611C">
              <w:rPr>
                <w:rFonts w:ascii="Arial" w:hAnsi="Arial" w:cs="Arial"/>
              </w:rPr>
              <w:t>Find a polynomial using Lagrange’s Interpolation formula to the  following  data</w:t>
            </w:r>
          </w:p>
          <w:tbl>
            <w:tblPr>
              <w:tblW w:w="0" w:type="auto"/>
              <w:tblInd w:w="82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/>
            </w:tblPr>
            <w:tblGrid>
              <w:gridCol w:w="1080"/>
              <w:gridCol w:w="1080"/>
              <w:gridCol w:w="1080"/>
              <w:gridCol w:w="1080"/>
              <w:gridCol w:w="1080"/>
            </w:tblGrid>
            <w:tr w:rsidR="00332589" w:rsidRPr="0013611C" w:rsidTr="00210DDA">
              <w:tc>
                <w:tcPr>
                  <w:tcW w:w="1080" w:type="dxa"/>
                </w:tcPr>
                <w:p w:rsidR="00332589" w:rsidRPr="0013611C" w:rsidRDefault="00332589" w:rsidP="00210DDA">
                  <w:pPr>
                    <w:jc w:val="center"/>
                    <w:rPr>
                      <w:rFonts w:ascii="Arial" w:hAnsi="Arial" w:cs="Arial"/>
                    </w:rPr>
                  </w:pPr>
                  <w:r w:rsidRPr="0013611C">
                    <w:rPr>
                      <w:rFonts w:ascii="Arial" w:hAnsi="Arial" w:cs="Arial"/>
                    </w:rPr>
                    <w:t>x</w:t>
                  </w:r>
                </w:p>
              </w:tc>
              <w:tc>
                <w:tcPr>
                  <w:tcW w:w="1080" w:type="dxa"/>
                </w:tcPr>
                <w:p w:rsidR="00332589" w:rsidRPr="0013611C" w:rsidRDefault="00332589" w:rsidP="00210DDA">
                  <w:pPr>
                    <w:jc w:val="center"/>
                    <w:rPr>
                      <w:rFonts w:ascii="Arial" w:hAnsi="Arial" w:cs="Arial"/>
                    </w:rPr>
                  </w:pPr>
                  <w:r w:rsidRPr="0013611C">
                    <w:rPr>
                      <w:rFonts w:ascii="Arial" w:hAnsi="Arial" w:cs="Arial"/>
                    </w:rPr>
                    <w:t>0</w:t>
                  </w:r>
                </w:p>
              </w:tc>
              <w:tc>
                <w:tcPr>
                  <w:tcW w:w="1080" w:type="dxa"/>
                </w:tcPr>
                <w:p w:rsidR="00332589" w:rsidRPr="0013611C" w:rsidRDefault="00332589" w:rsidP="00210DDA">
                  <w:pPr>
                    <w:jc w:val="center"/>
                    <w:rPr>
                      <w:rFonts w:ascii="Arial" w:hAnsi="Arial" w:cs="Arial"/>
                    </w:rPr>
                  </w:pPr>
                  <w:r w:rsidRPr="0013611C">
                    <w:rPr>
                      <w:rFonts w:ascii="Arial" w:hAnsi="Arial" w:cs="Arial"/>
                    </w:rPr>
                    <w:t>2</w:t>
                  </w:r>
                </w:p>
              </w:tc>
              <w:tc>
                <w:tcPr>
                  <w:tcW w:w="1080" w:type="dxa"/>
                </w:tcPr>
                <w:p w:rsidR="00332589" w:rsidRPr="0013611C" w:rsidRDefault="00332589" w:rsidP="00210DDA">
                  <w:pPr>
                    <w:jc w:val="center"/>
                    <w:rPr>
                      <w:rFonts w:ascii="Arial" w:hAnsi="Arial" w:cs="Arial"/>
                    </w:rPr>
                  </w:pPr>
                  <w:r w:rsidRPr="0013611C">
                    <w:rPr>
                      <w:rFonts w:ascii="Arial" w:hAnsi="Arial" w:cs="Arial"/>
                    </w:rPr>
                    <w:t>3</w:t>
                  </w:r>
                </w:p>
              </w:tc>
              <w:tc>
                <w:tcPr>
                  <w:tcW w:w="1080" w:type="dxa"/>
                </w:tcPr>
                <w:p w:rsidR="00332589" w:rsidRPr="0013611C" w:rsidRDefault="00332589" w:rsidP="00210DDA">
                  <w:pPr>
                    <w:jc w:val="center"/>
                    <w:rPr>
                      <w:rFonts w:ascii="Arial" w:hAnsi="Arial" w:cs="Arial"/>
                    </w:rPr>
                  </w:pPr>
                  <w:r w:rsidRPr="0013611C">
                    <w:rPr>
                      <w:rFonts w:ascii="Arial" w:hAnsi="Arial" w:cs="Arial"/>
                    </w:rPr>
                    <w:t>6</w:t>
                  </w:r>
                </w:p>
              </w:tc>
            </w:tr>
            <w:tr w:rsidR="00332589" w:rsidRPr="0013611C" w:rsidTr="00210DDA">
              <w:tc>
                <w:tcPr>
                  <w:tcW w:w="1080" w:type="dxa"/>
                </w:tcPr>
                <w:p w:rsidR="00332589" w:rsidRPr="0013611C" w:rsidRDefault="00332589" w:rsidP="00210DDA">
                  <w:pPr>
                    <w:jc w:val="center"/>
                    <w:rPr>
                      <w:rFonts w:ascii="Arial" w:hAnsi="Arial" w:cs="Arial"/>
                    </w:rPr>
                  </w:pPr>
                  <w:r w:rsidRPr="0013611C">
                    <w:rPr>
                      <w:rFonts w:ascii="Arial" w:hAnsi="Arial" w:cs="Arial"/>
                    </w:rPr>
                    <w:t>f(x)</w:t>
                  </w:r>
                </w:p>
              </w:tc>
              <w:tc>
                <w:tcPr>
                  <w:tcW w:w="1080" w:type="dxa"/>
                </w:tcPr>
                <w:p w:rsidR="00332589" w:rsidRPr="0013611C" w:rsidRDefault="00332589" w:rsidP="00210DDA">
                  <w:pPr>
                    <w:jc w:val="center"/>
                    <w:rPr>
                      <w:rFonts w:ascii="Arial" w:hAnsi="Arial" w:cs="Arial"/>
                    </w:rPr>
                  </w:pPr>
                  <w:r w:rsidRPr="0013611C">
                    <w:rPr>
                      <w:rFonts w:ascii="Arial" w:hAnsi="Arial" w:cs="Arial"/>
                    </w:rPr>
                    <w:t>459</w:t>
                  </w:r>
                </w:p>
              </w:tc>
              <w:tc>
                <w:tcPr>
                  <w:tcW w:w="1080" w:type="dxa"/>
                </w:tcPr>
                <w:p w:rsidR="00332589" w:rsidRPr="0013611C" w:rsidRDefault="00332589" w:rsidP="00210DDA">
                  <w:pPr>
                    <w:jc w:val="center"/>
                    <w:rPr>
                      <w:rFonts w:ascii="Arial" w:hAnsi="Arial" w:cs="Arial"/>
                    </w:rPr>
                  </w:pPr>
                  <w:r w:rsidRPr="0013611C">
                    <w:rPr>
                      <w:rFonts w:ascii="Arial" w:hAnsi="Arial" w:cs="Arial"/>
                    </w:rPr>
                    <w:t>605</w:t>
                  </w:r>
                </w:p>
              </w:tc>
              <w:tc>
                <w:tcPr>
                  <w:tcW w:w="1080" w:type="dxa"/>
                </w:tcPr>
                <w:p w:rsidR="00332589" w:rsidRPr="0013611C" w:rsidRDefault="00332589" w:rsidP="00210DDA">
                  <w:pPr>
                    <w:jc w:val="center"/>
                    <w:rPr>
                      <w:rFonts w:ascii="Arial" w:hAnsi="Arial" w:cs="Arial"/>
                    </w:rPr>
                  </w:pPr>
                  <w:r w:rsidRPr="0013611C">
                    <w:rPr>
                      <w:rFonts w:ascii="Arial" w:hAnsi="Arial" w:cs="Arial"/>
                    </w:rPr>
                    <w:t>648</w:t>
                  </w:r>
                </w:p>
              </w:tc>
              <w:tc>
                <w:tcPr>
                  <w:tcW w:w="1080" w:type="dxa"/>
                </w:tcPr>
                <w:p w:rsidR="00332589" w:rsidRPr="0013611C" w:rsidRDefault="00332589" w:rsidP="00210DDA">
                  <w:pPr>
                    <w:jc w:val="center"/>
                    <w:rPr>
                      <w:rFonts w:ascii="Arial" w:hAnsi="Arial" w:cs="Arial"/>
                    </w:rPr>
                  </w:pPr>
                  <w:r w:rsidRPr="0013611C">
                    <w:rPr>
                      <w:rFonts w:ascii="Arial" w:hAnsi="Arial" w:cs="Arial"/>
                    </w:rPr>
                    <w:t>884</w:t>
                  </w:r>
                </w:p>
              </w:tc>
            </w:tr>
          </w:tbl>
          <w:p w:rsidR="00332589" w:rsidRPr="00E034BA" w:rsidRDefault="00332589" w:rsidP="00E034BA">
            <w:pPr>
              <w:jc w:val="both"/>
              <w:rPr>
                <w:rFonts w:ascii="Arial" w:hAnsi="Arial" w:cs="Arial"/>
                <w:b/>
                <w:bCs/>
                <w:color w:val="000000"/>
              </w:rPr>
            </w:pPr>
          </w:p>
        </w:tc>
        <w:tc>
          <w:tcPr>
            <w:tcW w:w="447" w:type="dxa"/>
          </w:tcPr>
          <w:p w:rsidR="00332589" w:rsidRPr="00E034BA" w:rsidRDefault="00332589" w:rsidP="00E034BA">
            <w:pPr>
              <w:rPr>
                <w:rFonts w:ascii="Arial" w:hAnsi="Arial" w:cs="Arial"/>
                <w:sz w:val="18"/>
                <w:szCs w:val="18"/>
              </w:rPr>
            </w:pPr>
            <w:r w:rsidRPr="00E034BA">
              <w:rPr>
                <w:rFonts w:ascii="Arial" w:hAnsi="Arial" w:cs="Arial"/>
                <w:sz w:val="18"/>
              </w:rPr>
              <w:t>L</w:t>
            </w:r>
            <w:r>
              <w:rPr>
                <w:rFonts w:ascii="Arial" w:hAnsi="Arial" w:cs="Arial"/>
                <w:sz w:val="18"/>
              </w:rPr>
              <w:t>5</w:t>
            </w:r>
          </w:p>
        </w:tc>
        <w:tc>
          <w:tcPr>
            <w:tcW w:w="633" w:type="dxa"/>
          </w:tcPr>
          <w:p w:rsidR="00332589" w:rsidRPr="004126E9" w:rsidRDefault="00332589" w:rsidP="00E034BA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332589" w:rsidRPr="00F40D2A" w:rsidTr="00A35063">
        <w:tc>
          <w:tcPr>
            <w:tcW w:w="466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332589" w:rsidRDefault="00332589" w:rsidP="00E034BA">
            <w:pPr>
              <w:jc w:val="both"/>
              <w:rPr>
                <w:rFonts w:ascii="Arial" w:hAnsi="Arial" w:cs="Arial"/>
              </w:rPr>
            </w:pPr>
          </w:p>
          <w:p w:rsidR="00332589" w:rsidRDefault="00332589" w:rsidP="00E034BA">
            <w:pPr>
              <w:jc w:val="both"/>
              <w:rPr>
                <w:rFonts w:ascii="Arial" w:hAnsi="Arial" w:cs="Arial"/>
              </w:rPr>
            </w:pPr>
          </w:p>
          <w:p w:rsidR="00332589" w:rsidRDefault="00332589" w:rsidP="00E034BA">
            <w:pPr>
              <w:jc w:val="both"/>
              <w:rPr>
                <w:rFonts w:ascii="Arial" w:hAnsi="Arial" w:cs="Arial"/>
              </w:rPr>
            </w:pPr>
          </w:p>
          <w:p w:rsidR="00332589" w:rsidRDefault="00332589" w:rsidP="00E034BA">
            <w:pPr>
              <w:jc w:val="both"/>
              <w:rPr>
                <w:rFonts w:ascii="Arial" w:hAnsi="Arial" w:cs="Arial"/>
              </w:rPr>
            </w:pPr>
          </w:p>
          <w:p w:rsidR="00332589" w:rsidRDefault="00332589" w:rsidP="00E034BA">
            <w:pPr>
              <w:jc w:val="both"/>
              <w:rPr>
                <w:rFonts w:ascii="Arial" w:hAnsi="Arial" w:cs="Arial"/>
              </w:rPr>
            </w:pPr>
          </w:p>
          <w:p w:rsidR="00332589" w:rsidRDefault="00332589" w:rsidP="00E034BA">
            <w:pPr>
              <w:jc w:val="both"/>
              <w:rPr>
                <w:rFonts w:ascii="Arial" w:hAnsi="Arial" w:cs="Arial"/>
              </w:rPr>
            </w:pPr>
          </w:p>
          <w:p w:rsidR="00332589" w:rsidRDefault="00332589" w:rsidP="00E034BA">
            <w:pPr>
              <w:jc w:val="both"/>
              <w:rPr>
                <w:rFonts w:ascii="Arial" w:hAnsi="Arial" w:cs="Arial"/>
              </w:rPr>
            </w:pPr>
          </w:p>
          <w:p w:rsidR="00332589" w:rsidRDefault="00332589" w:rsidP="00E034BA">
            <w:pPr>
              <w:jc w:val="both"/>
              <w:rPr>
                <w:rFonts w:ascii="Arial" w:hAnsi="Arial" w:cs="Arial"/>
              </w:rPr>
            </w:pPr>
          </w:p>
          <w:p w:rsidR="00332589" w:rsidRDefault="00332589" w:rsidP="00E034BA">
            <w:pPr>
              <w:jc w:val="both"/>
              <w:rPr>
                <w:rFonts w:ascii="Arial" w:hAnsi="Arial" w:cs="Arial"/>
              </w:rPr>
            </w:pPr>
          </w:p>
          <w:p w:rsidR="00332589" w:rsidRDefault="00332589" w:rsidP="00E034BA">
            <w:pPr>
              <w:jc w:val="both"/>
              <w:rPr>
                <w:rFonts w:ascii="Arial" w:hAnsi="Arial" w:cs="Arial"/>
              </w:rPr>
            </w:pPr>
          </w:p>
          <w:p w:rsidR="00332589" w:rsidRDefault="00332589" w:rsidP="00E034BA">
            <w:pPr>
              <w:jc w:val="both"/>
              <w:rPr>
                <w:rFonts w:ascii="Arial" w:hAnsi="Arial" w:cs="Arial"/>
              </w:rPr>
            </w:pPr>
          </w:p>
          <w:p w:rsidR="00332589" w:rsidRPr="00E034BA" w:rsidRDefault="00332589" w:rsidP="00E034BA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332589" w:rsidRPr="00E034BA" w:rsidRDefault="00332589" w:rsidP="00E034B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33" w:type="dxa"/>
          </w:tcPr>
          <w:p w:rsidR="00332589" w:rsidRPr="004126E9" w:rsidRDefault="00332589" w:rsidP="00E034B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</w:p>
        </w:tc>
      </w:tr>
      <w:tr w:rsidR="00332589" w:rsidRPr="00F40D2A" w:rsidTr="00A35063">
        <w:tc>
          <w:tcPr>
            <w:tcW w:w="466" w:type="dxa"/>
          </w:tcPr>
          <w:p w:rsidR="00A35063" w:rsidRPr="00A35063" w:rsidRDefault="00A35063" w:rsidP="00E034BA">
            <w:pPr>
              <w:rPr>
                <w:rFonts w:ascii="Arial" w:hAnsi="Arial" w:cs="Arial"/>
                <w:sz w:val="20"/>
              </w:rPr>
            </w:pPr>
          </w:p>
          <w:p w:rsidR="00332589" w:rsidRPr="00F40D2A" w:rsidRDefault="00332589" w:rsidP="00E034BA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6.</w:t>
            </w:r>
          </w:p>
        </w:tc>
        <w:tc>
          <w:tcPr>
            <w:tcW w:w="430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332589" w:rsidRPr="00E034BA" w:rsidRDefault="00332589" w:rsidP="00E034BA">
            <w:pPr>
              <w:ind w:right="-1800"/>
              <w:rPr>
                <w:rFonts w:ascii="Arial" w:hAnsi="Arial" w:cs="Arial"/>
              </w:rPr>
            </w:pPr>
            <w:r w:rsidRPr="00E034BA">
              <w:rPr>
                <w:rFonts w:ascii="Arial" w:hAnsi="Arial" w:cs="Arial"/>
              </w:rPr>
              <w:t>Using 4</w:t>
            </w:r>
            <w:r w:rsidRPr="00E034BA">
              <w:rPr>
                <w:rFonts w:ascii="Arial" w:hAnsi="Arial" w:cs="Arial"/>
                <w:vertAlign w:val="superscript"/>
              </w:rPr>
              <w:t>th</w:t>
            </w:r>
            <w:r w:rsidRPr="00E034BA">
              <w:rPr>
                <w:rFonts w:ascii="Arial" w:hAnsi="Arial" w:cs="Arial"/>
              </w:rPr>
              <w:t xml:space="preserve"> order R.K method to solve </w:t>
            </w:r>
            <w:r w:rsidRPr="00E034BA">
              <w:rPr>
                <w:rFonts w:ascii="Arial" w:hAnsi="Arial" w:cs="Arial"/>
                <w:position w:val="-28"/>
              </w:rPr>
              <w:object w:dxaOrig="1579" w:dyaOrig="740">
                <v:shape id="_x0000_i1028" type="#_x0000_t75" style="width:78.55pt;height:36.45pt" o:ole="">
                  <v:imagedata r:id="rId15" o:title=""/>
                </v:shape>
                <o:OLEObject Type="Embed" ProgID="Equation.3" ShapeID="_x0000_i1028" DrawAspect="Content" ObjectID="_1677743909" r:id="rId16"/>
              </w:object>
            </w:r>
            <w:r w:rsidRPr="00E034BA">
              <w:rPr>
                <w:rFonts w:ascii="Arial" w:hAnsi="Arial" w:cs="Arial"/>
              </w:rPr>
              <w:t xml:space="preserve">, y(0) =1 </w:t>
            </w:r>
          </w:p>
          <w:p w:rsidR="00332589" w:rsidRPr="00E034BA" w:rsidRDefault="00332589" w:rsidP="00E034BA">
            <w:pPr>
              <w:ind w:right="-1800"/>
              <w:rPr>
                <w:rFonts w:ascii="Arial" w:hAnsi="Arial" w:cs="Arial"/>
              </w:rPr>
            </w:pPr>
            <w:r w:rsidRPr="00E034BA">
              <w:rPr>
                <w:rFonts w:ascii="Arial" w:hAnsi="Arial" w:cs="Arial"/>
              </w:rPr>
              <w:t>for the interval 0</w:t>
            </w:r>
            <w:r w:rsidRPr="00E034BA">
              <w:rPr>
                <w:rFonts w:ascii="Arial" w:hAnsi="Arial" w:cs="Arial"/>
              </w:rPr>
              <w:sym w:font="Symbol" w:char="F0A3"/>
            </w:r>
            <w:r w:rsidRPr="00E034BA">
              <w:rPr>
                <w:rFonts w:ascii="Arial" w:hAnsi="Arial" w:cs="Arial"/>
              </w:rPr>
              <w:t xml:space="preserve"> x </w:t>
            </w:r>
            <w:r w:rsidRPr="00E034BA">
              <w:rPr>
                <w:rFonts w:ascii="Arial" w:hAnsi="Arial" w:cs="Arial"/>
              </w:rPr>
              <w:sym w:font="Symbol" w:char="F0A3"/>
            </w:r>
            <w:r w:rsidRPr="00E034BA">
              <w:rPr>
                <w:rFonts w:ascii="Arial" w:hAnsi="Arial" w:cs="Arial"/>
              </w:rPr>
              <w:t xml:space="preserve"> 0.3 with h = 0.1.</w:t>
            </w:r>
          </w:p>
        </w:tc>
        <w:tc>
          <w:tcPr>
            <w:tcW w:w="447" w:type="dxa"/>
          </w:tcPr>
          <w:p w:rsidR="00A35063" w:rsidRDefault="00A35063" w:rsidP="00E034BA">
            <w:pPr>
              <w:rPr>
                <w:rFonts w:ascii="Arial" w:hAnsi="Arial" w:cs="Arial"/>
                <w:sz w:val="18"/>
              </w:rPr>
            </w:pPr>
          </w:p>
          <w:p w:rsidR="00332589" w:rsidRPr="00E034BA" w:rsidRDefault="00332589" w:rsidP="00E034BA">
            <w:pPr>
              <w:rPr>
                <w:rFonts w:ascii="Arial" w:hAnsi="Arial" w:cs="Arial"/>
                <w:sz w:val="18"/>
              </w:rPr>
            </w:pPr>
            <w:r w:rsidRPr="00E034BA"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A35063" w:rsidRDefault="00A35063" w:rsidP="00E034BA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332589" w:rsidRPr="003B7BBF" w:rsidRDefault="00332589" w:rsidP="00E034BA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 w:rsidR="0087677A"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A35063" w:rsidRDefault="00A35063" w:rsidP="00E034BA">
            <w:pPr>
              <w:rPr>
                <w:rFonts w:ascii="Arial" w:hAnsi="Arial" w:cs="Arial"/>
              </w:rPr>
            </w:pPr>
          </w:p>
          <w:p w:rsidR="00332589" w:rsidRPr="00F40D2A" w:rsidRDefault="00332589" w:rsidP="00E034B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332589" w:rsidRPr="00F40D2A" w:rsidTr="00A35063">
        <w:tc>
          <w:tcPr>
            <w:tcW w:w="466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332589" w:rsidRDefault="00332589" w:rsidP="00E034BA">
            <w:pPr>
              <w:jc w:val="both"/>
              <w:rPr>
                <w:rFonts w:ascii="Arial" w:hAnsi="Arial" w:cs="Arial"/>
              </w:rPr>
            </w:pPr>
          </w:p>
          <w:p w:rsidR="00A35063" w:rsidRPr="00E034BA" w:rsidRDefault="00A35063" w:rsidP="00E034BA">
            <w:pPr>
              <w:jc w:val="both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332589" w:rsidRPr="00E034BA" w:rsidRDefault="00332589" w:rsidP="00E034B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33" w:type="dxa"/>
          </w:tcPr>
          <w:p w:rsidR="00332589" w:rsidRPr="004126E9" w:rsidRDefault="00332589" w:rsidP="00E034B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</w:p>
        </w:tc>
      </w:tr>
      <w:tr w:rsidR="00332589" w:rsidRPr="00F40D2A" w:rsidTr="00A35063">
        <w:tc>
          <w:tcPr>
            <w:tcW w:w="466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332589" w:rsidRDefault="00332589" w:rsidP="00E034BA">
            <w:pPr>
              <w:rPr>
                <w:rFonts w:ascii="Arial" w:hAnsi="Arial" w:cs="Arial"/>
              </w:rPr>
            </w:pPr>
            <w:r w:rsidRPr="00E034BA">
              <w:rPr>
                <w:rFonts w:ascii="Arial" w:hAnsi="Arial" w:cs="Arial"/>
              </w:rPr>
              <w:t>Find</w:t>
            </w:r>
            <w:r>
              <w:rPr>
                <w:rFonts w:ascii="Arial" w:hAnsi="Arial" w:cs="Arial"/>
              </w:rPr>
              <w:t xml:space="preserve"> </w:t>
            </w:r>
            <w:r w:rsidRPr="00E034BA">
              <w:rPr>
                <w:rFonts w:ascii="Arial" w:hAnsi="Arial" w:cs="Arial"/>
              </w:rPr>
              <w:t>L{</w:t>
            </w:r>
            <m:oMath>
              <m:f>
                <m:fPr>
                  <m:ctrlPr>
                    <w:rPr>
                      <w:rFonts w:ascii="Cambria Math" w:hAnsi="Arial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sint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t</m:t>
                  </m:r>
                </m:den>
              </m:f>
            </m:oMath>
            <w:r w:rsidRPr="00E034BA">
              <w:rPr>
                <w:rFonts w:ascii="Arial" w:hAnsi="Arial" w:cs="Arial"/>
              </w:rPr>
              <w:t>}.</w:t>
            </w:r>
          </w:p>
          <w:p w:rsidR="00A35063" w:rsidRPr="00A35063" w:rsidRDefault="00A35063" w:rsidP="00E034BA">
            <w:pPr>
              <w:rPr>
                <w:rFonts w:ascii="Arial" w:hAnsi="Arial" w:cs="Arial"/>
                <w:sz w:val="12"/>
              </w:rPr>
            </w:pPr>
          </w:p>
        </w:tc>
        <w:tc>
          <w:tcPr>
            <w:tcW w:w="447" w:type="dxa"/>
          </w:tcPr>
          <w:p w:rsidR="00332589" w:rsidRPr="00E034BA" w:rsidRDefault="00332589" w:rsidP="00E034BA">
            <w:pPr>
              <w:rPr>
                <w:rFonts w:ascii="Arial" w:hAnsi="Arial" w:cs="Arial"/>
                <w:sz w:val="18"/>
              </w:rPr>
            </w:pPr>
            <w:r w:rsidRPr="00E034BA"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332589" w:rsidRPr="004126E9" w:rsidRDefault="00332589" w:rsidP="00E034BA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817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332589" w:rsidRPr="00F40D2A" w:rsidTr="00A35063">
        <w:tc>
          <w:tcPr>
            <w:tcW w:w="466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332589" w:rsidRPr="00E034BA" w:rsidRDefault="00332589" w:rsidP="00E034BA">
            <w:pPr>
              <w:ind w:left="180" w:hanging="180"/>
              <w:rPr>
                <w:rFonts w:ascii="Arial" w:hAnsi="Arial" w:cs="Arial"/>
              </w:rPr>
            </w:pPr>
            <w:r w:rsidRPr="00E034BA">
              <w:rPr>
                <w:rFonts w:ascii="Arial" w:hAnsi="Arial" w:cs="Arial"/>
              </w:rPr>
              <w:t xml:space="preserve">Find </w:t>
            </w:r>
            <w:r w:rsidRPr="00E034BA">
              <w:rPr>
                <w:rFonts w:ascii="Arial" w:hAnsi="Arial" w:cs="Arial"/>
                <w:position w:val="-34"/>
              </w:rPr>
              <w:object w:dxaOrig="3080" w:dyaOrig="820">
                <v:shape id="_x0000_i1029" type="#_x0000_t75" style="width:153.35pt;height:41.6pt" o:ole="">
                  <v:imagedata r:id="rId17" o:title=""/>
                </v:shape>
                <o:OLEObject Type="Embed" ProgID="Equation.3" ShapeID="_x0000_i1029" DrawAspect="Content" ObjectID="_1677743910" r:id="rId18"/>
              </w:object>
            </w:r>
            <w:r w:rsidRPr="00E034BA">
              <w:rPr>
                <w:rFonts w:ascii="Arial" w:hAnsi="Arial" w:cs="Arial"/>
              </w:rPr>
              <w:t xml:space="preserve"> .</w:t>
            </w:r>
          </w:p>
        </w:tc>
        <w:tc>
          <w:tcPr>
            <w:tcW w:w="447" w:type="dxa"/>
          </w:tcPr>
          <w:p w:rsidR="00332589" w:rsidRPr="00E034BA" w:rsidRDefault="00332589" w:rsidP="00E034BA">
            <w:pPr>
              <w:rPr>
                <w:rFonts w:ascii="Arial" w:hAnsi="Arial" w:cs="Arial"/>
                <w:sz w:val="18"/>
              </w:rPr>
            </w:pPr>
            <w:r w:rsidRPr="00E034BA"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332589" w:rsidRPr="004126E9" w:rsidRDefault="00332589" w:rsidP="00E034BA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332589" w:rsidRPr="00F40D2A" w:rsidTr="00A35063">
        <w:tc>
          <w:tcPr>
            <w:tcW w:w="466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)</w:t>
            </w:r>
          </w:p>
        </w:tc>
        <w:tc>
          <w:tcPr>
            <w:tcW w:w="8554" w:type="dxa"/>
          </w:tcPr>
          <w:p w:rsidR="007626C1" w:rsidRDefault="00332589" w:rsidP="00E034BA">
            <w:pPr>
              <w:rPr>
                <w:rFonts w:ascii="Arial" w:hAnsi="Arial" w:cs="Arial"/>
              </w:rPr>
            </w:pPr>
            <w:r w:rsidRPr="00E034BA">
              <w:rPr>
                <w:rFonts w:ascii="Arial" w:hAnsi="Arial" w:cs="Arial"/>
              </w:rPr>
              <w:t xml:space="preserve">Form the Partial differential equation by eliminating arbitrary constants </w:t>
            </w:r>
          </w:p>
          <w:p w:rsidR="00332589" w:rsidRPr="00E034BA" w:rsidRDefault="007626C1" w:rsidP="00E034B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</w:t>
            </w:r>
            <w:r w:rsidR="00332589" w:rsidRPr="00E034BA">
              <w:rPr>
                <w:rFonts w:ascii="Arial" w:hAnsi="Arial" w:cs="Arial"/>
              </w:rPr>
              <w:t>(x-a)</w:t>
            </w:r>
            <w:r w:rsidR="00332589" w:rsidRPr="00E034BA">
              <w:rPr>
                <w:rFonts w:ascii="Arial" w:hAnsi="Arial" w:cs="Arial"/>
                <w:vertAlign w:val="superscript"/>
              </w:rPr>
              <w:t>2</w:t>
            </w:r>
            <w:r w:rsidR="00332589" w:rsidRPr="00E034BA">
              <w:rPr>
                <w:rFonts w:ascii="Arial" w:hAnsi="Arial" w:cs="Arial"/>
              </w:rPr>
              <w:t xml:space="preserve"> +(y-b)</w:t>
            </w:r>
            <w:r w:rsidR="00332589" w:rsidRPr="00E034BA">
              <w:rPr>
                <w:rFonts w:ascii="Arial" w:hAnsi="Arial" w:cs="Arial"/>
                <w:vertAlign w:val="superscript"/>
              </w:rPr>
              <w:t>2</w:t>
            </w:r>
            <w:r w:rsidR="00332589" w:rsidRPr="00E034BA">
              <w:rPr>
                <w:rFonts w:ascii="Arial" w:hAnsi="Arial" w:cs="Arial"/>
              </w:rPr>
              <w:t xml:space="preserve"> +z</w:t>
            </w:r>
            <w:r w:rsidR="00332589" w:rsidRPr="00E034BA">
              <w:rPr>
                <w:rFonts w:ascii="Arial" w:hAnsi="Arial" w:cs="Arial"/>
                <w:vertAlign w:val="superscript"/>
              </w:rPr>
              <w:t>2</w:t>
            </w:r>
            <w:r w:rsidR="00332589" w:rsidRPr="00E034BA">
              <w:rPr>
                <w:rFonts w:ascii="Arial" w:hAnsi="Arial" w:cs="Arial"/>
              </w:rPr>
              <w:t xml:space="preserve"> = c</w:t>
            </w:r>
            <w:r w:rsidR="00332589" w:rsidRPr="00E034BA">
              <w:rPr>
                <w:rFonts w:ascii="Arial" w:hAnsi="Arial" w:cs="Arial"/>
                <w:vertAlign w:val="superscript"/>
              </w:rPr>
              <w:t>2  .</w:t>
            </w:r>
          </w:p>
        </w:tc>
        <w:tc>
          <w:tcPr>
            <w:tcW w:w="447" w:type="dxa"/>
          </w:tcPr>
          <w:p w:rsidR="00332589" w:rsidRPr="00E034BA" w:rsidRDefault="00332589" w:rsidP="00E034BA">
            <w:pPr>
              <w:rPr>
                <w:rFonts w:ascii="Arial" w:hAnsi="Arial" w:cs="Arial"/>
                <w:sz w:val="18"/>
              </w:rPr>
            </w:pPr>
            <w:r w:rsidRPr="00E034BA">
              <w:rPr>
                <w:rFonts w:ascii="Arial" w:hAnsi="Arial" w:cs="Arial"/>
                <w:sz w:val="18"/>
              </w:rPr>
              <w:t>L2</w:t>
            </w:r>
          </w:p>
        </w:tc>
        <w:tc>
          <w:tcPr>
            <w:tcW w:w="633" w:type="dxa"/>
          </w:tcPr>
          <w:p w:rsidR="00332589" w:rsidRPr="004126E9" w:rsidRDefault="00332589" w:rsidP="00E034BA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332589" w:rsidRPr="00F40D2A" w:rsidTr="00A35063">
        <w:tc>
          <w:tcPr>
            <w:tcW w:w="466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332589" w:rsidRDefault="00332589" w:rsidP="00E034BA">
            <w:pPr>
              <w:rPr>
                <w:rFonts w:ascii="Arial" w:hAnsi="Arial" w:cs="Arial"/>
              </w:rPr>
            </w:pPr>
          </w:p>
          <w:p w:rsidR="00A35063" w:rsidRPr="00E034BA" w:rsidRDefault="00A35063" w:rsidP="00E034BA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332589" w:rsidRPr="00E034BA" w:rsidRDefault="00332589" w:rsidP="00E034BA">
            <w:pPr>
              <w:rPr>
                <w:rFonts w:ascii="Arial" w:hAnsi="Arial" w:cs="Arial"/>
                <w:sz w:val="18"/>
                <w:szCs w:val="20"/>
              </w:rPr>
            </w:pPr>
          </w:p>
        </w:tc>
        <w:tc>
          <w:tcPr>
            <w:tcW w:w="633" w:type="dxa"/>
          </w:tcPr>
          <w:p w:rsidR="00332589" w:rsidRPr="004126E9" w:rsidRDefault="00332589" w:rsidP="00E034BA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</w:p>
        </w:tc>
      </w:tr>
      <w:tr w:rsidR="00332589" w:rsidRPr="00F40D2A" w:rsidTr="00A35063">
        <w:tc>
          <w:tcPr>
            <w:tcW w:w="466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332589" w:rsidRPr="00E034BA" w:rsidRDefault="00332589" w:rsidP="00E034BA">
            <w:pPr>
              <w:rPr>
                <w:rFonts w:ascii="Arial" w:hAnsi="Arial" w:cs="Arial"/>
              </w:rPr>
            </w:pPr>
            <w:r w:rsidRPr="00E034BA">
              <w:rPr>
                <w:rFonts w:ascii="Arial" w:hAnsi="Arial" w:cs="Arial"/>
              </w:rPr>
              <w:t>Solve the real root of the equation log x = cos x to 5 decimal places by Newton- Raphson method</w:t>
            </w:r>
            <w:r w:rsidR="002726CB">
              <w:rPr>
                <w:rFonts w:ascii="Arial" w:hAnsi="Arial" w:cs="Arial"/>
              </w:rPr>
              <w:t>.</w:t>
            </w:r>
          </w:p>
        </w:tc>
        <w:tc>
          <w:tcPr>
            <w:tcW w:w="447" w:type="dxa"/>
          </w:tcPr>
          <w:p w:rsidR="00332589" w:rsidRPr="00E034BA" w:rsidRDefault="00332589" w:rsidP="00E034BA">
            <w:pPr>
              <w:rPr>
                <w:rFonts w:ascii="Arial" w:hAnsi="Arial" w:cs="Arial"/>
                <w:sz w:val="18"/>
              </w:rPr>
            </w:pPr>
            <w:r w:rsidRPr="00E034BA"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332589" w:rsidRPr="004126E9" w:rsidRDefault="00332589" w:rsidP="00E034BA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 w:rsidR="007626C1">
              <w:rPr>
                <w:rFonts w:ascii="Arial" w:hAnsi="Arial" w:cs="Arial"/>
              </w:rPr>
              <w:t>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332589" w:rsidRPr="00F40D2A" w:rsidTr="00A35063">
        <w:tc>
          <w:tcPr>
            <w:tcW w:w="466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A35063" w:rsidRPr="00A35063" w:rsidRDefault="00A35063" w:rsidP="00E034BA">
            <w:pPr>
              <w:rPr>
                <w:rFonts w:ascii="Arial" w:hAnsi="Arial" w:cs="Arial"/>
                <w:sz w:val="18"/>
              </w:rPr>
            </w:pPr>
          </w:p>
          <w:p w:rsidR="00332589" w:rsidRPr="00F40D2A" w:rsidRDefault="00332589" w:rsidP="00E034BA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332589" w:rsidRPr="00E034BA" w:rsidRDefault="00332589" w:rsidP="00E034BA">
            <w:pPr>
              <w:ind w:right="-1800"/>
              <w:rPr>
                <w:rFonts w:ascii="Arial" w:hAnsi="Arial" w:cs="Arial"/>
              </w:rPr>
            </w:pPr>
            <w:r w:rsidRPr="00E034BA">
              <w:rPr>
                <w:rFonts w:ascii="Arial" w:hAnsi="Arial" w:cs="Arial"/>
              </w:rPr>
              <w:t xml:space="preserve">Using Picard’s method obtain the solution of </w:t>
            </w:r>
            <w:r w:rsidRPr="00E034BA">
              <w:rPr>
                <w:rFonts w:ascii="Arial" w:hAnsi="Arial" w:cs="Arial"/>
                <w:position w:val="-28"/>
              </w:rPr>
              <w:object w:dxaOrig="1740" w:dyaOrig="740">
                <v:shape id="_x0000_i1030" type="#_x0000_t75" style="width:86.95pt;height:36.45pt" o:ole="">
                  <v:imagedata r:id="rId19" o:title=""/>
                </v:shape>
                <o:OLEObject Type="Embed" ProgID="Equation.3" ShapeID="_x0000_i1030" DrawAspect="Content" ObjectID="_1677743911" r:id="rId20"/>
              </w:object>
            </w:r>
          </w:p>
          <w:p w:rsidR="00332589" w:rsidRPr="00E034BA" w:rsidRDefault="00332589" w:rsidP="00E034BA">
            <w:pPr>
              <w:ind w:right="-1800"/>
              <w:rPr>
                <w:rFonts w:ascii="Arial" w:hAnsi="Arial" w:cs="Arial"/>
              </w:rPr>
            </w:pPr>
            <w:r w:rsidRPr="00E034BA">
              <w:rPr>
                <w:rFonts w:ascii="Arial" w:hAnsi="Arial" w:cs="Arial"/>
              </w:rPr>
              <w:t>given y(0) = 3 and determine y( 0.1),</w:t>
            </w:r>
            <w:r w:rsidR="007626C1">
              <w:rPr>
                <w:rFonts w:ascii="Arial" w:hAnsi="Arial" w:cs="Arial"/>
              </w:rPr>
              <w:t xml:space="preserve"> </w:t>
            </w:r>
            <w:r w:rsidRPr="00E034BA">
              <w:rPr>
                <w:rFonts w:ascii="Arial" w:hAnsi="Arial" w:cs="Arial"/>
              </w:rPr>
              <w:t>y(0.2).</w:t>
            </w:r>
          </w:p>
        </w:tc>
        <w:tc>
          <w:tcPr>
            <w:tcW w:w="447" w:type="dxa"/>
          </w:tcPr>
          <w:p w:rsidR="00332589" w:rsidRPr="00E034BA" w:rsidRDefault="00332589" w:rsidP="00E034BA">
            <w:pPr>
              <w:rPr>
                <w:rFonts w:ascii="Arial" w:hAnsi="Arial" w:cs="Arial"/>
                <w:sz w:val="18"/>
              </w:rPr>
            </w:pPr>
            <w:r w:rsidRPr="00E034BA"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332589" w:rsidRPr="004126E9" w:rsidRDefault="00332589" w:rsidP="00E034BA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332589" w:rsidRPr="00F40D2A" w:rsidRDefault="00332589" w:rsidP="00E034BA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 w:rsidR="007626C1">
              <w:rPr>
                <w:rFonts w:ascii="Arial" w:hAnsi="Arial" w:cs="Arial"/>
              </w:rPr>
              <w:t>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</w:tbl>
    <w:p w:rsidR="00A35063" w:rsidRDefault="00A35063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A35063" w:rsidRDefault="00A35063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4C67DA">
      <w:footerReference w:type="even" r:id="rId21"/>
      <w:footerReference w:type="default" r:id="rId22"/>
      <w:pgSz w:w="11909" w:h="16834" w:code="9"/>
      <w:pgMar w:top="360" w:right="720" w:bottom="360" w:left="720" w:header="547" w:footer="36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25503" w:rsidRDefault="00E25503">
      <w:r>
        <w:separator/>
      </w:r>
    </w:p>
  </w:endnote>
  <w:endnote w:type="continuationSeparator" w:id="1">
    <w:p w:rsidR="00E25503" w:rsidRDefault="00E2550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316074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316074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316074" w:rsidRPr="004C67DA">
      <w:rPr>
        <w:b/>
        <w:sz w:val="20"/>
        <w:szCs w:val="20"/>
      </w:rPr>
      <w:fldChar w:fldCharType="separate"/>
    </w:r>
    <w:r w:rsidR="0087677A">
      <w:rPr>
        <w:b/>
        <w:noProof/>
        <w:sz w:val="20"/>
        <w:szCs w:val="20"/>
      </w:rPr>
      <w:t>2</w:t>
    </w:r>
    <w:r w:rsidR="00316074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316074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316074" w:rsidRPr="004C67DA">
      <w:rPr>
        <w:b/>
        <w:sz w:val="20"/>
        <w:szCs w:val="20"/>
      </w:rPr>
      <w:fldChar w:fldCharType="separate"/>
    </w:r>
    <w:r w:rsidR="0087677A">
      <w:rPr>
        <w:b/>
        <w:noProof/>
        <w:sz w:val="20"/>
        <w:szCs w:val="20"/>
      </w:rPr>
      <w:t>2</w:t>
    </w:r>
    <w:r w:rsidR="00316074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25503" w:rsidRDefault="00E25503">
      <w:r>
        <w:separator/>
      </w:r>
    </w:p>
  </w:footnote>
  <w:footnote w:type="continuationSeparator" w:id="1">
    <w:p w:rsidR="00E25503" w:rsidRDefault="00E2550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7"/>
  </w:num>
  <w:num w:numId="3">
    <w:abstractNumId w:val="15"/>
  </w:num>
  <w:num w:numId="4">
    <w:abstractNumId w:val="23"/>
  </w:num>
  <w:num w:numId="5">
    <w:abstractNumId w:val="33"/>
  </w:num>
  <w:num w:numId="6">
    <w:abstractNumId w:val="6"/>
  </w:num>
  <w:num w:numId="7">
    <w:abstractNumId w:val="2"/>
  </w:num>
  <w:num w:numId="8">
    <w:abstractNumId w:val="19"/>
  </w:num>
  <w:num w:numId="9">
    <w:abstractNumId w:val="18"/>
  </w:num>
  <w:num w:numId="10">
    <w:abstractNumId w:val="0"/>
  </w:num>
  <w:num w:numId="11">
    <w:abstractNumId w:val="24"/>
  </w:num>
  <w:num w:numId="12">
    <w:abstractNumId w:val="14"/>
  </w:num>
  <w:num w:numId="13">
    <w:abstractNumId w:val="21"/>
  </w:num>
  <w:num w:numId="14">
    <w:abstractNumId w:val="34"/>
  </w:num>
  <w:num w:numId="15">
    <w:abstractNumId w:val="11"/>
  </w:num>
  <w:num w:numId="16">
    <w:abstractNumId w:val="26"/>
  </w:num>
  <w:num w:numId="17">
    <w:abstractNumId w:val="3"/>
  </w:num>
  <w:num w:numId="18">
    <w:abstractNumId w:val="29"/>
  </w:num>
  <w:num w:numId="19">
    <w:abstractNumId w:val="1"/>
  </w:num>
  <w:num w:numId="20">
    <w:abstractNumId w:val="8"/>
  </w:num>
  <w:num w:numId="21">
    <w:abstractNumId w:val="28"/>
  </w:num>
  <w:num w:numId="22">
    <w:abstractNumId w:val="22"/>
  </w:num>
  <w:num w:numId="23">
    <w:abstractNumId w:val="7"/>
  </w:num>
  <w:num w:numId="24">
    <w:abstractNumId w:val="9"/>
  </w:num>
  <w:num w:numId="25">
    <w:abstractNumId w:val="32"/>
  </w:num>
  <w:num w:numId="26">
    <w:abstractNumId w:val="12"/>
  </w:num>
  <w:num w:numId="27">
    <w:abstractNumId w:val="13"/>
  </w:num>
  <w:num w:numId="28">
    <w:abstractNumId w:val="20"/>
  </w:num>
  <w:num w:numId="29">
    <w:abstractNumId w:val="5"/>
  </w:num>
  <w:num w:numId="30">
    <w:abstractNumId w:val="27"/>
  </w:num>
  <w:num w:numId="31">
    <w:abstractNumId w:val="16"/>
  </w:num>
  <w:num w:numId="32">
    <w:abstractNumId w:val="25"/>
  </w:num>
  <w:num w:numId="33">
    <w:abstractNumId w:val="35"/>
  </w:num>
  <w:num w:numId="34">
    <w:abstractNumId w:val="4"/>
  </w:num>
  <w:num w:numId="35">
    <w:abstractNumId w:val="10"/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10A87"/>
    <w:rsid w:val="00010DF8"/>
    <w:rsid w:val="00013B85"/>
    <w:rsid w:val="00017A9E"/>
    <w:rsid w:val="00023BEA"/>
    <w:rsid w:val="00023CEC"/>
    <w:rsid w:val="00025C56"/>
    <w:rsid w:val="00027BE2"/>
    <w:rsid w:val="00030036"/>
    <w:rsid w:val="0003293B"/>
    <w:rsid w:val="00035E04"/>
    <w:rsid w:val="00037FCB"/>
    <w:rsid w:val="000418CB"/>
    <w:rsid w:val="00053B20"/>
    <w:rsid w:val="000549F6"/>
    <w:rsid w:val="00054A62"/>
    <w:rsid w:val="00054AD6"/>
    <w:rsid w:val="0006370E"/>
    <w:rsid w:val="000739FD"/>
    <w:rsid w:val="00075AF0"/>
    <w:rsid w:val="00084146"/>
    <w:rsid w:val="00086502"/>
    <w:rsid w:val="0008783B"/>
    <w:rsid w:val="00090BC8"/>
    <w:rsid w:val="00091C67"/>
    <w:rsid w:val="0009248D"/>
    <w:rsid w:val="00093E95"/>
    <w:rsid w:val="00094FD9"/>
    <w:rsid w:val="000963D4"/>
    <w:rsid w:val="00096A32"/>
    <w:rsid w:val="000B080E"/>
    <w:rsid w:val="000B0A4A"/>
    <w:rsid w:val="000B4E79"/>
    <w:rsid w:val="000C151B"/>
    <w:rsid w:val="000C65B7"/>
    <w:rsid w:val="000C786E"/>
    <w:rsid w:val="000C7FEE"/>
    <w:rsid w:val="000D150D"/>
    <w:rsid w:val="000D37F3"/>
    <w:rsid w:val="000D6DA5"/>
    <w:rsid w:val="000D7FFB"/>
    <w:rsid w:val="000E377C"/>
    <w:rsid w:val="000E4006"/>
    <w:rsid w:val="000F1637"/>
    <w:rsid w:val="001041C5"/>
    <w:rsid w:val="0010696B"/>
    <w:rsid w:val="001079F9"/>
    <w:rsid w:val="0011127A"/>
    <w:rsid w:val="00111C8B"/>
    <w:rsid w:val="00112013"/>
    <w:rsid w:val="00117204"/>
    <w:rsid w:val="00120484"/>
    <w:rsid w:val="00121ABB"/>
    <w:rsid w:val="00121FED"/>
    <w:rsid w:val="001241B0"/>
    <w:rsid w:val="00126BA3"/>
    <w:rsid w:val="00127711"/>
    <w:rsid w:val="001339C7"/>
    <w:rsid w:val="00133D25"/>
    <w:rsid w:val="00137E77"/>
    <w:rsid w:val="00143FE0"/>
    <w:rsid w:val="001452E2"/>
    <w:rsid w:val="00146F17"/>
    <w:rsid w:val="00147E40"/>
    <w:rsid w:val="00153A05"/>
    <w:rsid w:val="00156786"/>
    <w:rsid w:val="00156FA3"/>
    <w:rsid w:val="00161B47"/>
    <w:rsid w:val="00161ED1"/>
    <w:rsid w:val="00170EC2"/>
    <w:rsid w:val="00172353"/>
    <w:rsid w:val="0017460F"/>
    <w:rsid w:val="0017698D"/>
    <w:rsid w:val="00190654"/>
    <w:rsid w:val="0019248A"/>
    <w:rsid w:val="001959A3"/>
    <w:rsid w:val="00197342"/>
    <w:rsid w:val="001A0F53"/>
    <w:rsid w:val="001A4A96"/>
    <w:rsid w:val="001A73D9"/>
    <w:rsid w:val="001B0455"/>
    <w:rsid w:val="001B2103"/>
    <w:rsid w:val="001C0391"/>
    <w:rsid w:val="001C5718"/>
    <w:rsid w:val="001C7EE7"/>
    <w:rsid w:val="001D526B"/>
    <w:rsid w:val="001E3886"/>
    <w:rsid w:val="001E4702"/>
    <w:rsid w:val="001E504D"/>
    <w:rsid w:val="001E629B"/>
    <w:rsid w:val="001F2817"/>
    <w:rsid w:val="001F5C58"/>
    <w:rsid w:val="001F6976"/>
    <w:rsid w:val="00201997"/>
    <w:rsid w:val="00207995"/>
    <w:rsid w:val="0021019B"/>
    <w:rsid w:val="00211A11"/>
    <w:rsid w:val="00212867"/>
    <w:rsid w:val="002161F5"/>
    <w:rsid w:val="00217077"/>
    <w:rsid w:val="00220E94"/>
    <w:rsid w:val="00222961"/>
    <w:rsid w:val="0022705F"/>
    <w:rsid w:val="002311D1"/>
    <w:rsid w:val="0023196D"/>
    <w:rsid w:val="002419C6"/>
    <w:rsid w:val="00243FEC"/>
    <w:rsid w:val="002452DC"/>
    <w:rsid w:val="00250198"/>
    <w:rsid w:val="00253D91"/>
    <w:rsid w:val="0025719B"/>
    <w:rsid w:val="00257B0D"/>
    <w:rsid w:val="0026708F"/>
    <w:rsid w:val="002701B9"/>
    <w:rsid w:val="00271A9D"/>
    <w:rsid w:val="002726CB"/>
    <w:rsid w:val="00272A38"/>
    <w:rsid w:val="002867CF"/>
    <w:rsid w:val="00287CEB"/>
    <w:rsid w:val="002A0964"/>
    <w:rsid w:val="002A312A"/>
    <w:rsid w:val="002A4A70"/>
    <w:rsid w:val="002A6490"/>
    <w:rsid w:val="002A7F5C"/>
    <w:rsid w:val="002B0973"/>
    <w:rsid w:val="002B3564"/>
    <w:rsid w:val="002B3702"/>
    <w:rsid w:val="002B6DC3"/>
    <w:rsid w:val="002B7C30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25CB"/>
    <w:rsid w:val="002F44C2"/>
    <w:rsid w:val="002F5163"/>
    <w:rsid w:val="00311048"/>
    <w:rsid w:val="0031147D"/>
    <w:rsid w:val="00314628"/>
    <w:rsid w:val="00316074"/>
    <w:rsid w:val="00316866"/>
    <w:rsid w:val="003225BD"/>
    <w:rsid w:val="0032412D"/>
    <w:rsid w:val="003266A5"/>
    <w:rsid w:val="00331848"/>
    <w:rsid w:val="00332589"/>
    <w:rsid w:val="00335E82"/>
    <w:rsid w:val="00337D26"/>
    <w:rsid w:val="00350D1D"/>
    <w:rsid w:val="00356052"/>
    <w:rsid w:val="003570F7"/>
    <w:rsid w:val="00361257"/>
    <w:rsid w:val="00363050"/>
    <w:rsid w:val="003668FB"/>
    <w:rsid w:val="00370A7B"/>
    <w:rsid w:val="00371F1A"/>
    <w:rsid w:val="003723A1"/>
    <w:rsid w:val="00374F7E"/>
    <w:rsid w:val="00376E2C"/>
    <w:rsid w:val="00376E9D"/>
    <w:rsid w:val="003809AF"/>
    <w:rsid w:val="00382C7D"/>
    <w:rsid w:val="003836B9"/>
    <w:rsid w:val="00385110"/>
    <w:rsid w:val="0038524E"/>
    <w:rsid w:val="003876FB"/>
    <w:rsid w:val="00392156"/>
    <w:rsid w:val="00397CA9"/>
    <w:rsid w:val="003A3112"/>
    <w:rsid w:val="003A3838"/>
    <w:rsid w:val="003B07F0"/>
    <w:rsid w:val="003B486D"/>
    <w:rsid w:val="003C0175"/>
    <w:rsid w:val="003C180C"/>
    <w:rsid w:val="003C3632"/>
    <w:rsid w:val="003C5E1E"/>
    <w:rsid w:val="003D093E"/>
    <w:rsid w:val="003D72B4"/>
    <w:rsid w:val="003D7D86"/>
    <w:rsid w:val="003E0E6B"/>
    <w:rsid w:val="003E41A2"/>
    <w:rsid w:val="003E7EB9"/>
    <w:rsid w:val="004015B7"/>
    <w:rsid w:val="00401665"/>
    <w:rsid w:val="00401F78"/>
    <w:rsid w:val="00404D16"/>
    <w:rsid w:val="004146EA"/>
    <w:rsid w:val="00417110"/>
    <w:rsid w:val="00421D06"/>
    <w:rsid w:val="00425256"/>
    <w:rsid w:val="00435C9E"/>
    <w:rsid w:val="00440815"/>
    <w:rsid w:val="004420E7"/>
    <w:rsid w:val="00442E54"/>
    <w:rsid w:val="0044695E"/>
    <w:rsid w:val="00447AE6"/>
    <w:rsid w:val="00460BA5"/>
    <w:rsid w:val="0046115E"/>
    <w:rsid w:val="004613E3"/>
    <w:rsid w:val="004632A0"/>
    <w:rsid w:val="00474840"/>
    <w:rsid w:val="004763DF"/>
    <w:rsid w:val="0049799C"/>
    <w:rsid w:val="004A0E6D"/>
    <w:rsid w:val="004A311A"/>
    <w:rsid w:val="004A6BAD"/>
    <w:rsid w:val="004B1573"/>
    <w:rsid w:val="004B357D"/>
    <w:rsid w:val="004B36C0"/>
    <w:rsid w:val="004C4BDA"/>
    <w:rsid w:val="004C55E6"/>
    <w:rsid w:val="004C67DA"/>
    <w:rsid w:val="004C6FE5"/>
    <w:rsid w:val="004D2E8E"/>
    <w:rsid w:val="004E03C6"/>
    <w:rsid w:val="004E1BE1"/>
    <w:rsid w:val="004E4507"/>
    <w:rsid w:val="004E62EF"/>
    <w:rsid w:val="004E7781"/>
    <w:rsid w:val="004F4A31"/>
    <w:rsid w:val="004F512B"/>
    <w:rsid w:val="004F518A"/>
    <w:rsid w:val="004F53F4"/>
    <w:rsid w:val="004F602A"/>
    <w:rsid w:val="00501719"/>
    <w:rsid w:val="00501A24"/>
    <w:rsid w:val="00502698"/>
    <w:rsid w:val="00504B6C"/>
    <w:rsid w:val="00506358"/>
    <w:rsid w:val="00507532"/>
    <w:rsid w:val="00510824"/>
    <w:rsid w:val="00510C48"/>
    <w:rsid w:val="005115E6"/>
    <w:rsid w:val="00512811"/>
    <w:rsid w:val="0051380D"/>
    <w:rsid w:val="005152BD"/>
    <w:rsid w:val="0052451D"/>
    <w:rsid w:val="00527969"/>
    <w:rsid w:val="005430DA"/>
    <w:rsid w:val="005431F0"/>
    <w:rsid w:val="0054787C"/>
    <w:rsid w:val="0055030F"/>
    <w:rsid w:val="00552F35"/>
    <w:rsid w:val="00555869"/>
    <w:rsid w:val="00556FA0"/>
    <w:rsid w:val="0056336A"/>
    <w:rsid w:val="0056336F"/>
    <w:rsid w:val="00567062"/>
    <w:rsid w:val="0057321D"/>
    <w:rsid w:val="00573C59"/>
    <w:rsid w:val="005758FB"/>
    <w:rsid w:val="00580C58"/>
    <w:rsid w:val="00596196"/>
    <w:rsid w:val="00596858"/>
    <w:rsid w:val="00597D7D"/>
    <w:rsid w:val="005A0AB5"/>
    <w:rsid w:val="005A0C9E"/>
    <w:rsid w:val="005A15BC"/>
    <w:rsid w:val="005A17FB"/>
    <w:rsid w:val="005A29FD"/>
    <w:rsid w:val="005A7E1A"/>
    <w:rsid w:val="005B18E1"/>
    <w:rsid w:val="005B1961"/>
    <w:rsid w:val="005B4D47"/>
    <w:rsid w:val="005B4F2C"/>
    <w:rsid w:val="005B5E8A"/>
    <w:rsid w:val="005B6BCA"/>
    <w:rsid w:val="005C2D9E"/>
    <w:rsid w:val="005E025F"/>
    <w:rsid w:val="005E2B34"/>
    <w:rsid w:val="005E7B27"/>
    <w:rsid w:val="005F1D75"/>
    <w:rsid w:val="005F1EEF"/>
    <w:rsid w:val="005F24F0"/>
    <w:rsid w:val="005F27DE"/>
    <w:rsid w:val="005F7CBD"/>
    <w:rsid w:val="00610A22"/>
    <w:rsid w:val="00611B0D"/>
    <w:rsid w:val="0062256B"/>
    <w:rsid w:val="00624C7F"/>
    <w:rsid w:val="00627CB6"/>
    <w:rsid w:val="006343F0"/>
    <w:rsid w:val="00635CA5"/>
    <w:rsid w:val="006367D2"/>
    <w:rsid w:val="00643D78"/>
    <w:rsid w:val="00650D5E"/>
    <w:rsid w:val="0065202E"/>
    <w:rsid w:val="006520AC"/>
    <w:rsid w:val="00653BD0"/>
    <w:rsid w:val="00660168"/>
    <w:rsid w:val="006612DD"/>
    <w:rsid w:val="00665A76"/>
    <w:rsid w:val="006664AB"/>
    <w:rsid w:val="00667338"/>
    <w:rsid w:val="00670EA1"/>
    <w:rsid w:val="00681190"/>
    <w:rsid w:val="00682385"/>
    <w:rsid w:val="00683469"/>
    <w:rsid w:val="00685A8D"/>
    <w:rsid w:val="00693917"/>
    <w:rsid w:val="006955A4"/>
    <w:rsid w:val="006A626F"/>
    <w:rsid w:val="006B012D"/>
    <w:rsid w:val="006B227E"/>
    <w:rsid w:val="006B240C"/>
    <w:rsid w:val="006B7A43"/>
    <w:rsid w:val="006C33B2"/>
    <w:rsid w:val="006C390B"/>
    <w:rsid w:val="006C442A"/>
    <w:rsid w:val="006C5C85"/>
    <w:rsid w:val="006C641A"/>
    <w:rsid w:val="006D1E5E"/>
    <w:rsid w:val="006D45D9"/>
    <w:rsid w:val="006D4DF9"/>
    <w:rsid w:val="006D6A1B"/>
    <w:rsid w:val="006E3D14"/>
    <w:rsid w:val="006E5248"/>
    <w:rsid w:val="006E56A8"/>
    <w:rsid w:val="006E6A56"/>
    <w:rsid w:val="006E7294"/>
    <w:rsid w:val="006F2778"/>
    <w:rsid w:val="006F33DB"/>
    <w:rsid w:val="006F4ACB"/>
    <w:rsid w:val="0073308B"/>
    <w:rsid w:val="00742142"/>
    <w:rsid w:val="00742208"/>
    <w:rsid w:val="00743FF1"/>
    <w:rsid w:val="00747BF3"/>
    <w:rsid w:val="00751C04"/>
    <w:rsid w:val="00753BE6"/>
    <w:rsid w:val="00761365"/>
    <w:rsid w:val="007626C1"/>
    <w:rsid w:val="00762DF0"/>
    <w:rsid w:val="0077160B"/>
    <w:rsid w:val="007720FD"/>
    <w:rsid w:val="00773562"/>
    <w:rsid w:val="00775079"/>
    <w:rsid w:val="00775284"/>
    <w:rsid w:val="00775F7F"/>
    <w:rsid w:val="0078790A"/>
    <w:rsid w:val="00791AD2"/>
    <w:rsid w:val="00793510"/>
    <w:rsid w:val="0079579F"/>
    <w:rsid w:val="007A23D7"/>
    <w:rsid w:val="007A5D28"/>
    <w:rsid w:val="007A64FC"/>
    <w:rsid w:val="007A7831"/>
    <w:rsid w:val="007B1159"/>
    <w:rsid w:val="007B2876"/>
    <w:rsid w:val="007C5080"/>
    <w:rsid w:val="007C7D77"/>
    <w:rsid w:val="007D3C0D"/>
    <w:rsid w:val="007D3E72"/>
    <w:rsid w:val="007E689A"/>
    <w:rsid w:val="007F075B"/>
    <w:rsid w:val="007F12CE"/>
    <w:rsid w:val="007F14FC"/>
    <w:rsid w:val="007F4DF6"/>
    <w:rsid w:val="00801858"/>
    <w:rsid w:val="008029AC"/>
    <w:rsid w:val="00805DED"/>
    <w:rsid w:val="00806717"/>
    <w:rsid w:val="008231E2"/>
    <w:rsid w:val="00827E68"/>
    <w:rsid w:val="008310D5"/>
    <w:rsid w:val="008359E0"/>
    <w:rsid w:val="00840F8F"/>
    <w:rsid w:val="00842C48"/>
    <w:rsid w:val="00843B7E"/>
    <w:rsid w:val="008474E2"/>
    <w:rsid w:val="00850277"/>
    <w:rsid w:val="00850DD2"/>
    <w:rsid w:val="0085199C"/>
    <w:rsid w:val="00852000"/>
    <w:rsid w:val="008620DC"/>
    <w:rsid w:val="00872FCD"/>
    <w:rsid w:val="0087677A"/>
    <w:rsid w:val="00880F98"/>
    <w:rsid w:val="00884F5F"/>
    <w:rsid w:val="008857C0"/>
    <w:rsid w:val="00885C11"/>
    <w:rsid w:val="00886CD4"/>
    <w:rsid w:val="008874A1"/>
    <w:rsid w:val="00887E43"/>
    <w:rsid w:val="0089208B"/>
    <w:rsid w:val="008923AC"/>
    <w:rsid w:val="008951A7"/>
    <w:rsid w:val="00897D77"/>
    <w:rsid w:val="008B2BAA"/>
    <w:rsid w:val="008B3AAD"/>
    <w:rsid w:val="008B4AE7"/>
    <w:rsid w:val="008B517F"/>
    <w:rsid w:val="008B6161"/>
    <w:rsid w:val="008B696E"/>
    <w:rsid w:val="008C352D"/>
    <w:rsid w:val="008C4D7D"/>
    <w:rsid w:val="008D3E72"/>
    <w:rsid w:val="008E355D"/>
    <w:rsid w:val="008F4470"/>
    <w:rsid w:val="008F4C1F"/>
    <w:rsid w:val="00906B5B"/>
    <w:rsid w:val="00915DE5"/>
    <w:rsid w:val="00923A40"/>
    <w:rsid w:val="00924B03"/>
    <w:rsid w:val="00924C43"/>
    <w:rsid w:val="009300B6"/>
    <w:rsid w:val="00930473"/>
    <w:rsid w:val="00930BBA"/>
    <w:rsid w:val="009328B7"/>
    <w:rsid w:val="00933DFA"/>
    <w:rsid w:val="00943B3A"/>
    <w:rsid w:val="0094612D"/>
    <w:rsid w:val="009503D6"/>
    <w:rsid w:val="00950487"/>
    <w:rsid w:val="00952B08"/>
    <w:rsid w:val="00952E71"/>
    <w:rsid w:val="00955930"/>
    <w:rsid w:val="00957B51"/>
    <w:rsid w:val="009614A5"/>
    <w:rsid w:val="00966615"/>
    <w:rsid w:val="00967CFA"/>
    <w:rsid w:val="00967D75"/>
    <w:rsid w:val="0097004F"/>
    <w:rsid w:val="00970973"/>
    <w:rsid w:val="00971A3F"/>
    <w:rsid w:val="009808B4"/>
    <w:rsid w:val="00984BB8"/>
    <w:rsid w:val="009855A8"/>
    <w:rsid w:val="009A14E9"/>
    <w:rsid w:val="009A3582"/>
    <w:rsid w:val="009A3C24"/>
    <w:rsid w:val="009B0596"/>
    <w:rsid w:val="009B35DD"/>
    <w:rsid w:val="009B3B52"/>
    <w:rsid w:val="009B5865"/>
    <w:rsid w:val="009B5949"/>
    <w:rsid w:val="009B6628"/>
    <w:rsid w:val="009B7933"/>
    <w:rsid w:val="009C1A2C"/>
    <w:rsid w:val="009C2831"/>
    <w:rsid w:val="009C56A5"/>
    <w:rsid w:val="009C5F6D"/>
    <w:rsid w:val="009C7286"/>
    <w:rsid w:val="009C77A0"/>
    <w:rsid w:val="009C7E8A"/>
    <w:rsid w:val="009D1755"/>
    <w:rsid w:val="009D1F99"/>
    <w:rsid w:val="009E1B65"/>
    <w:rsid w:val="009E3442"/>
    <w:rsid w:val="009E3ADE"/>
    <w:rsid w:val="009E7144"/>
    <w:rsid w:val="009E7D48"/>
    <w:rsid w:val="00A033DB"/>
    <w:rsid w:val="00A040F2"/>
    <w:rsid w:val="00A0445B"/>
    <w:rsid w:val="00A04C17"/>
    <w:rsid w:val="00A05953"/>
    <w:rsid w:val="00A063AB"/>
    <w:rsid w:val="00A101BF"/>
    <w:rsid w:val="00A10C67"/>
    <w:rsid w:val="00A1147C"/>
    <w:rsid w:val="00A13CBC"/>
    <w:rsid w:val="00A24F28"/>
    <w:rsid w:val="00A35063"/>
    <w:rsid w:val="00A5231B"/>
    <w:rsid w:val="00A5256C"/>
    <w:rsid w:val="00A5312C"/>
    <w:rsid w:val="00A5535F"/>
    <w:rsid w:val="00A572F0"/>
    <w:rsid w:val="00A60590"/>
    <w:rsid w:val="00A73793"/>
    <w:rsid w:val="00A73F72"/>
    <w:rsid w:val="00A7423D"/>
    <w:rsid w:val="00A77BF0"/>
    <w:rsid w:val="00A80EB7"/>
    <w:rsid w:val="00A83E03"/>
    <w:rsid w:val="00A93CC7"/>
    <w:rsid w:val="00A97763"/>
    <w:rsid w:val="00A97889"/>
    <w:rsid w:val="00AA0075"/>
    <w:rsid w:val="00AA1429"/>
    <w:rsid w:val="00AA51D6"/>
    <w:rsid w:val="00AB2D91"/>
    <w:rsid w:val="00AB35AB"/>
    <w:rsid w:val="00AB4794"/>
    <w:rsid w:val="00AC1A09"/>
    <w:rsid w:val="00AD798A"/>
    <w:rsid w:val="00AE0223"/>
    <w:rsid w:val="00AE0D4F"/>
    <w:rsid w:val="00AE1F21"/>
    <w:rsid w:val="00AE48DB"/>
    <w:rsid w:val="00AF0993"/>
    <w:rsid w:val="00AF0E36"/>
    <w:rsid w:val="00B00845"/>
    <w:rsid w:val="00B05A32"/>
    <w:rsid w:val="00B060B1"/>
    <w:rsid w:val="00B06D73"/>
    <w:rsid w:val="00B07A83"/>
    <w:rsid w:val="00B10761"/>
    <w:rsid w:val="00B15557"/>
    <w:rsid w:val="00B21EA9"/>
    <w:rsid w:val="00B241AC"/>
    <w:rsid w:val="00B2723E"/>
    <w:rsid w:val="00B27B83"/>
    <w:rsid w:val="00B31847"/>
    <w:rsid w:val="00B3307A"/>
    <w:rsid w:val="00B3703F"/>
    <w:rsid w:val="00B41AAC"/>
    <w:rsid w:val="00B43525"/>
    <w:rsid w:val="00B44825"/>
    <w:rsid w:val="00B45D75"/>
    <w:rsid w:val="00B5008D"/>
    <w:rsid w:val="00B53C20"/>
    <w:rsid w:val="00B54745"/>
    <w:rsid w:val="00B57793"/>
    <w:rsid w:val="00B6200B"/>
    <w:rsid w:val="00B62D2D"/>
    <w:rsid w:val="00B65471"/>
    <w:rsid w:val="00B71A85"/>
    <w:rsid w:val="00B7782D"/>
    <w:rsid w:val="00B8262C"/>
    <w:rsid w:val="00B8643D"/>
    <w:rsid w:val="00B9053B"/>
    <w:rsid w:val="00B90F54"/>
    <w:rsid w:val="00B91606"/>
    <w:rsid w:val="00B91D33"/>
    <w:rsid w:val="00B96E47"/>
    <w:rsid w:val="00B97035"/>
    <w:rsid w:val="00B97464"/>
    <w:rsid w:val="00BA1C5B"/>
    <w:rsid w:val="00BA36B8"/>
    <w:rsid w:val="00BB2F73"/>
    <w:rsid w:val="00BB4345"/>
    <w:rsid w:val="00BC1570"/>
    <w:rsid w:val="00BC66F8"/>
    <w:rsid w:val="00BD0DCB"/>
    <w:rsid w:val="00BD1038"/>
    <w:rsid w:val="00BD2342"/>
    <w:rsid w:val="00BE04A5"/>
    <w:rsid w:val="00BE3377"/>
    <w:rsid w:val="00BE413B"/>
    <w:rsid w:val="00BF1934"/>
    <w:rsid w:val="00BF34B4"/>
    <w:rsid w:val="00BF4E4C"/>
    <w:rsid w:val="00BF6E3F"/>
    <w:rsid w:val="00C00C82"/>
    <w:rsid w:val="00C05B04"/>
    <w:rsid w:val="00C07405"/>
    <w:rsid w:val="00C10066"/>
    <w:rsid w:val="00C166F6"/>
    <w:rsid w:val="00C242F3"/>
    <w:rsid w:val="00C31B78"/>
    <w:rsid w:val="00C34C2D"/>
    <w:rsid w:val="00C364FB"/>
    <w:rsid w:val="00C43CE5"/>
    <w:rsid w:val="00C4537C"/>
    <w:rsid w:val="00C464D8"/>
    <w:rsid w:val="00C46E36"/>
    <w:rsid w:val="00C473D2"/>
    <w:rsid w:val="00C4748E"/>
    <w:rsid w:val="00C674A2"/>
    <w:rsid w:val="00C75DA0"/>
    <w:rsid w:val="00C82994"/>
    <w:rsid w:val="00C85E4A"/>
    <w:rsid w:val="00C8760E"/>
    <w:rsid w:val="00C91C4A"/>
    <w:rsid w:val="00C93A67"/>
    <w:rsid w:val="00C95E35"/>
    <w:rsid w:val="00CB7AFD"/>
    <w:rsid w:val="00CC3A07"/>
    <w:rsid w:val="00CC573B"/>
    <w:rsid w:val="00CC6B70"/>
    <w:rsid w:val="00CD2699"/>
    <w:rsid w:val="00CD403F"/>
    <w:rsid w:val="00CD6B53"/>
    <w:rsid w:val="00CD7F21"/>
    <w:rsid w:val="00CE5770"/>
    <w:rsid w:val="00CE72B8"/>
    <w:rsid w:val="00CF08BD"/>
    <w:rsid w:val="00CF1B32"/>
    <w:rsid w:val="00CF1F89"/>
    <w:rsid w:val="00CF7DE2"/>
    <w:rsid w:val="00D0013B"/>
    <w:rsid w:val="00D03CF6"/>
    <w:rsid w:val="00D04815"/>
    <w:rsid w:val="00D0532C"/>
    <w:rsid w:val="00D05A48"/>
    <w:rsid w:val="00D11C6F"/>
    <w:rsid w:val="00D13678"/>
    <w:rsid w:val="00D16CCA"/>
    <w:rsid w:val="00D23992"/>
    <w:rsid w:val="00D30956"/>
    <w:rsid w:val="00D30C35"/>
    <w:rsid w:val="00D31807"/>
    <w:rsid w:val="00D44CBD"/>
    <w:rsid w:val="00D504B3"/>
    <w:rsid w:val="00D5227E"/>
    <w:rsid w:val="00D54093"/>
    <w:rsid w:val="00D60D5D"/>
    <w:rsid w:val="00D64002"/>
    <w:rsid w:val="00D70EDB"/>
    <w:rsid w:val="00D72ACD"/>
    <w:rsid w:val="00D72D16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7FED"/>
    <w:rsid w:val="00D93B7B"/>
    <w:rsid w:val="00D93DCF"/>
    <w:rsid w:val="00D958FD"/>
    <w:rsid w:val="00DA1C67"/>
    <w:rsid w:val="00DA1F54"/>
    <w:rsid w:val="00DA64E1"/>
    <w:rsid w:val="00DA704E"/>
    <w:rsid w:val="00DB067E"/>
    <w:rsid w:val="00DB1049"/>
    <w:rsid w:val="00DB4085"/>
    <w:rsid w:val="00DC2487"/>
    <w:rsid w:val="00DC4737"/>
    <w:rsid w:val="00DE2558"/>
    <w:rsid w:val="00DE4D6E"/>
    <w:rsid w:val="00DF5B24"/>
    <w:rsid w:val="00E006CA"/>
    <w:rsid w:val="00E020EF"/>
    <w:rsid w:val="00E034BA"/>
    <w:rsid w:val="00E0474E"/>
    <w:rsid w:val="00E1172F"/>
    <w:rsid w:val="00E125C0"/>
    <w:rsid w:val="00E2354E"/>
    <w:rsid w:val="00E24CDE"/>
    <w:rsid w:val="00E24E31"/>
    <w:rsid w:val="00E25503"/>
    <w:rsid w:val="00E3016D"/>
    <w:rsid w:val="00E33810"/>
    <w:rsid w:val="00E3505F"/>
    <w:rsid w:val="00E35EAE"/>
    <w:rsid w:val="00E37974"/>
    <w:rsid w:val="00E4790D"/>
    <w:rsid w:val="00E54459"/>
    <w:rsid w:val="00E560FD"/>
    <w:rsid w:val="00E56EF6"/>
    <w:rsid w:val="00E61C60"/>
    <w:rsid w:val="00E65CA4"/>
    <w:rsid w:val="00E72BD7"/>
    <w:rsid w:val="00E80B55"/>
    <w:rsid w:val="00E81B1E"/>
    <w:rsid w:val="00E83EDC"/>
    <w:rsid w:val="00E94C16"/>
    <w:rsid w:val="00EA509E"/>
    <w:rsid w:val="00EA5EE3"/>
    <w:rsid w:val="00EA62CD"/>
    <w:rsid w:val="00EB2856"/>
    <w:rsid w:val="00EB4704"/>
    <w:rsid w:val="00EC1A24"/>
    <w:rsid w:val="00EC1BD1"/>
    <w:rsid w:val="00EC5482"/>
    <w:rsid w:val="00ED15A9"/>
    <w:rsid w:val="00ED196D"/>
    <w:rsid w:val="00ED26D8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F01160"/>
    <w:rsid w:val="00F06299"/>
    <w:rsid w:val="00F10592"/>
    <w:rsid w:val="00F1141F"/>
    <w:rsid w:val="00F16646"/>
    <w:rsid w:val="00F209B7"/>
    <w:rsid w:val="00F253CA"/>
    <w:rsid w:val="00F25E5A"/>
    <w:rsid w:val="00F264EC"/>
    <w:rsid w:val="00F26B31"/>
    <w:rsid w:val="00F3512E"/>
    <w:rsid w:val="00F35151"/>
    <w:rsid w:val="00F40D2A"/>
    <w:rsid w:val="00F41DC2"/>
    <w:rsid w:val="00F5239F"/>
    <w:rsid w:val="00F6037F"/>
    <w:rsid w:val="00F61593"/>
    <w:rsid w:val="00F62BCA"/>
    <w:rsid w:val="00F62F3A"/>
    <w:rsid w:val="00F6348F"/>
    <w:rsid w:val="00F65258"/>
    <w:rsid w:val="00F70178"/>
    <w:rsid w:val="00F75A2D"/>
    <w:rsid w:val="00F76F4C"/>
    <w:rsid w:val="00F771E4"/>
    <w:rsid w:val="00F800D6"/>
    <w:rsid w:val="00F82C70"/>
    <w:rsid w:val="00F84CCA"/>
    <w:rsid w:val="00F86248"/>
    <w:rsid w:val="00F90423"/>
    <w:rsid w:val="00F905D4"/>
    <w:rsid w:val="00FA2562"/>
    <w:rsid w:val="00FB0E7D"/>
    <w:rsid w:val="00FB3A71"/>
    <w:rsid w:val="00FB5B3B"/>
    <w:rsid w:val="00FC42BC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  <o:rules v:ext="edit">
        <o:r id="V:Rule11" type="connector" idref="#_x0000_s1053"/>
        <o:r id="V:Rule12" type="connector" idref="#_x0000_s1051"/>
        <o:r id="V:Rule13" type="connector" idref="#_x0000_s1052"/>
        <o:r id="V:Rule14" type="connector" idref="#_x0000_s1044"/>
        <o:r id="V:Rule15" type="connector" idref="#_x0000_s1045"/>
        <o:r id="V:Rule16" type="connector" idref="#_x0000_s1046"/>
        <o:r id="V:Rule17" type="connector" idref="#_x0000_s1048"/>
        <o:r id="V:Rule18" type="connector" idref="#_x0000_s1047"/>
        <o:r id="V:Rule19" type="connector" idref="#_x0000_s1050"/>
        <o:r id="V:Rule20" type="connector" idref="#_x0000_s104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D1038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2</Pages>
  <Words>354</Words>
  <Characters>2022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23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13</cp:revision>
  <cp:lastPrinted>2021-03-16T03:24:00Z</cp:lastPrinted>
  <dcterms:created xsi:type="dcterms:W3CDTF">2021-03-16T02:52:00Z</dcterms:created>
  <dcterms:modified xsi:type="dcterms:W3CDTF">2021-03-20T05:42:00Z</dcterms:modified>
</cp:coreProperties>
</file>